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90AC1B" w14:textId="60A47BF5" w:rsidR="001E7818" w:rsidRPr="00AA7A12" w:rsidRDefault="007763F3">
      <w:pPr>
        <w:pStyle w:val="berschrift1"/>
        <w:tabs>
          <w:tab w:val="clear" w:pos="360"/>
          <w:tab w:val="left" w:pos="709"/>
        </w:tabs>
        <w:rPr>
          <w:lang w:val="de-CH"/>
        </w:rPr>
      </w:pPr>
      <w:bookmarkStart w:id="0" w:name="_Toc655504"/>
      <w:r w:rsidRPr="00AA7A12">
        <w:rPr>
          <w:lang w:val="de-CH"/>
        </w:rPr>
        <w:t>Aspirin-Synthese</w:t>
      </w:r>
      <w:bookmarkEnd w:id="0"/>
    </w:p>
    <w:p w14:paraId="4527470C" w14:textId="77777777" w:rsidR="00196B20" w:rsidRPr="00AA7A12" w:rsidRDefault="00196B20" w:rsidP="005E2C75">
      <w:pPr>
        <w:pStyle w:val="Titel3"/>
        <w:spacing w:before="240"/>
        <w:rPr>
          <w:szCs w:val="28"/>
          <w:lang w:val="de-CH"/>
        </w:rPr>
      </w:pPr>
    </w:p>
    <w:p w14:paraId="0EDD7CE4" w14:textId="77777777" w:rsidR="005E2C75" w:rsidRPr="001A4507" w:rsidRDefault="005E2C75" w:rsidP="005E2C75">
      <w:pPr>
        <w:pStyle w:val="Titel3"/>
        <w:spacing w:before="240"/>
        <w:rPr>
          <w:szCs w:val="28"/>
          <w:lang w:val="de-CH"/>
        </w:rPr>
      </w:pPr>
      <w:r w:rsidRPr="001A4507">
        <w:rPr>
          <w:szCs w:val="28"/>
          <w:lang w:val="de-CH"/>
        </w:rPr>
        <w:t>Einleitung</w:t>
      </w:r>
    </w:p>
    <w:p w14:paraId="620CEF06" w14:textId="77777777" w:rsidR="005E2C75" w:rsidRPr="001A4507" w:rsidRDefault="005E2C75" w:rsidP="005E2C75">
      <w:pPr>
        <w:spacing w:line="340" w:lineRule="atLeast"/>
        <w:jc w:val="both"/>
        <w:rPr>
          <w:lang w:val="de-CH"/>
        </w:rPr>
      </w:pPr>
      <w:r w:rsidRPr="001A4507">
        <w:rPr>
          <w:lang w:val="de-CH"/>
        </w:rPr>
        <w:t>Aspirin ist ein äusserst wichtiges schmerzstillendes (analgetisches), fiebersenkendes (antipyretisches) und entzündungshemmendes (antiphlogistisches) Medikament.</w:t>
      </w:r>
    </w:p>
    <w:p w14:paraId="253A9BDD" w14:textId="77777777" w:rsidR="005E2C75" w:rsidRDefault="005E2C75" w:rsidP="005E2C75">
      <w:pPr>
        <w:spacing w:line="340" w:lineRule="atLeast"/>
        <w:jc w:val="both"/>
        <w:rPr>
          <w:szCs w:val="22"/>
          <w:lang w:val="de-CH"/>
        </w:rPr>
      </w:pPr>
      <w:r w:rsidRPr="001A4507">
        <w:rPr>
          <w:szCs w:val="22"/>
          <w:lang w:val="de-CH"/>
        </w:rPr>
        <w:t xml:space="preserve">Die Wirkung von Aspirin war schon im Altertum bekannt. Der griechische Arzt Hippocrates rat schwangeren Frauen kurz vor der Geburt die Blätter von Weidenbäumen zu kauen, um die Geburtsschmerzen zu lindern. Der Wirkstoff in den Weidenblättern wurde allerdings erst 1836 vom italienischen Chemiker Raffaele </w:t>
      </w:r>
      <w:proofErr w:type="spellStart"/>
      <w:r w:rsidRPr="001A4507">
        <w:rPr>
          <w:szCs w:val="22"/>
          <w:lang w:val="de-CH"/>
        </w:rPr>
        <w:t>Piria</w:t>
      </w:r>
      <w:proofErr w:type="spellEnd"/>
      <w:r w:rsidRPr="001A4507">
        <w:rPr>
          <w:szCs w:val="22"/>
          <w:lang w:val="de-CH"/>
        </w:rPr>
        <w:t xml:space="preserve"> in Turin aus der Weidenrinde isoliert und nach dem lateinischen Namen für Weide </w:t>
      </w:r>
      <w:proofErr w:type="spellStart"/>
      <w:r w:rsidRPr="001A4507">
        <w:rPr>
          <w:i/>
          <w:szCs w:val="22"/>
          <w:lang w:val="de-CH"/>
        </w:rPr>
        <w:t>salix</w:t>
      </w:r>
      <w:proofErr w:type="spellEnd"/>
      <w:r w:rsidRPr="001A4507">
        <w:rPr>
          <w:szCs w:val="22"/>
          <w:lang w:val="de-CH"/>
        </w:rPr>
        <w:t xml:space="preserve"> Salicylsäure genannt. Als es 1874 gelang, die Salicylsäure synthetisch herzustellen, und 1876 die lindernde Wirkung bei rheumatischen Erkrankungen entdeckt wurde, stieg die Herstellung und Verwendung sprunghaft an. Das damals verwendete Natriumsalz der Salicylsäure war allerdings sehr schlecht magenverträglich. Gut zwanzig Jahre später gelang es der deutschen Firma Bayer, diese Nebenwirkungen stark zu vermindern, indem die Salicylsäure mit Essigsäure zur Reaktion gebracht wurde, wodurch </w:t>
      </w:r>
      <w:r w:rsidRPr="001A4507">
        <w:rPr>
          <w:i/>
          <w:szCs w:val="22"/>
          <w:lang w:val="de-CH"/>
        </w:rPr>
        <w:t>Acetyl</w:t>
      </w:r>
      <w:r w:rsidRPr="001A4507">
        <w:rPr>
          <w:szCs w:val="22"/>
          <w:lang w:val="de-CH"/>
        </w:rPr>
        <w:t>salicylsäure entstand, der Wirkstoff von Aspirin (siehe Abbildung 1).</w:t>
      </w:r>
    </w:p>
    <w:p w14:paraId="38602691" w14:textId="77777777" w:rsidR="00B27844" w:rsidRPr="001A4507" w:rsidRDefault="00B27844" w:rsidP="005E2C75">
      <w:pPr>
        <w:spacing w:line="340" w:lineRule="atLeast"/>
        <w:jc w:val="both"/>
        <w:rPr>
          <w:lang w:val="de-CH"/>
        </w:rPr>
      </w:pPr>
    </w:p>
    <w:p w14:paraId="6D8C7BE5" w14:textId="77A40608" w:rsidR="005E2C75" w:rsidRPr="001A4507" w:rsidRDefault="00676ACD" w:rsidP="005E2C75">
      <w:pPr>
        <w:spacing w:line="340" w:lineRule="atLeast"/>
        <w:jc w:val="center"/>
        <w:rPr>
          <w:lang w:val="de-CH"/>
        </w:rPr>
      </w:pPr>
      <w:r w:rsidRPr="00AB5B12">
        <w:rPr>
          <w:rFonts w:asciiTheme="majorHAnsi" w:hAnsiTheme="majorHAnsi" w:cstheme="majorHAnsi"/>
          <w:noProof/>
        </w:rPr>
        <w:object w:dxaOrig="12223" w:dyaOrig="3367" w14:anchorId="6A9904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4.55pt;height:110.85pt;mso-width-percent:0;mso-height-percent:0;mso-width-percent:0;mso-height-percent:0" o:ole="">
            <v:imagedata r:id="rId11" o:title=""/>
          </v:shape>
          <o:OLEObject Type="Embed" ProgID="ChemDraw.Document.6.0" ShapeID="_x0000_i1025" DrawAspect="Content" ObjectID="_1740573260" r:id="rId12"/>
        </w:object>
      </w:r>
    </w:p>
    <w:p w14:paraId="4179FAA0" w14:textId="77777777" w:rsidR="005E2C75" w:rsidRPr="001A4507" w:rsidRDefault="005E2C75" w:rsidP="005E2C75">
      <w:pPr>
        <w:spacing w:line="340" w:lineRule="atLeast"/>
        <w:rPr>
          <w:b/>
          <w:sz w:val="18"/>
          <w:lang w:val="de-CH"/>
        </w:rPr>
      </w:pPr>
    </w:p>
    <w:p w14:paraId="7F615600" w14:textId="1CCA3D2A" w:rsidR="00440870" w:rsidRDefault="00440870" w:rsidP="00440870">
      <w:pPr>
        <w:spacing w:line="340" w:lineRule="atLeast"/>
        <w:rPr>
          <w:lang w:val="de-CH"/>
        </w:rPr>
      </w:pPr>
      <w:r w:rsidRPr="00440870">
        <w:rPr>
          <w:lang w:val="de-CH"/>
        </w:rPr>
        <w:t xml:space="preserve">Um Aspirin </w:t>
      </w:r>
      <w:proofErr w:type="gramStart"/>
      <w:r w:rsidRPr="00440870">
        <w:rPr>
          <w:lang w:val="de-CH"/>
        </w:rPr>
        <w:t>rein zu erhalten</w:t>
      </w:r>
      <w:proofErr w:type="gramEnd"/>
      <w:r w:rsidRPr="00440870">
        <w:rPr>
          <w:lang w:val="de-CH"/>
        </w:rPr>
        <w:t xml:space="preserve">, muss das Rohprodukt, welches noch Edukt(e) enthält, mithilfe der Kristallisationstechnik (effektive Reinigungsmethode für Festkörper) aufbereitet werden. </w:t>
      </w:r>
    </w:p>
    <w:p w14:paraId="3AB94D3D" w14:textId="77777777" w:rsidR="00440870" w:rsidRPr="00440870" w:rsidRDefault="00440870" w:rsidP="00440870">
      <w:pPr>
        <w:spacing w:line="340" w:lineRule="atLeast"/>
        <w:rPr>
          <w:lang w:val="de-CH"/>
        </w:rPr>
      </w:pPr>
    </w:p>
    <w:p w14:paraId="41E47E71" w14:textId="77777777" w:rsidR="00CC0DFE" w:rsidRPr="00440870" w:rsidRDefault="00CC0DFE" w:rsidP="00440870">
      <w:pPr>
        <w:spacing w:line="340" w:lineRule="atLeast"/>
        <w:rPr>
          <w:b/>
          <w:lang w:val="de-CH"/>
        </w:rPr>
      </w:pPr>
      <w:r w:rsidRPr="00440870">
        <w:rPr>
          <w:b/>
          <w:lang w:val="de-CH"/>
        </w:rPr>
        <w:t>Ziele</w:t>
      </w:r>
    </w:p>
    <w:p w14:paraId="75D37EB4" w14:textId="77777777" w:rsidR="00440870" w:rsidRPr="00F32322" w:rsidRDefault="00440870" w:rsidP="00F32322">
      <w:pPr>
        <w:pStyle w:val="Listenabsatz"/>
      </w:pPr>
      <w:r w:rsidRPr="00F32322">
        <w:t>richtige Handhabung beim Pipettieren</w:t>
      </w:r>
    </w:p>
    <w:p w14:paraId="4DB0AE6F" w14:textId="77777777" w:rsidR="00440870" w:rsidRPr="00F32322" w:rsidRDefault="00440870" w:rsidP="00F32322">
      <w:pPr>
        <w:pStyle w:val="Listenabsatz"/>
      </w:pPr>
      <w:r w:rsidRPr="00F32322">
        <w:t>Abnutschen als gängige Filtrationsmethode anwenden</w:t>
      </w:r>
    </w:p>
    <w:p w14:paraId="0E20B9A9" w14:textId="77777777" w:rsidR="00440870" w:rsidRPr="00F32322" w:rsidRDefault="00440870" w:rsidP="00F32322">
      <w:pPr>
        <w:pStyle w:val="Listenabsatz"/>
      </w:pPr>
      <w:r w:rsidRPr="00F32322">
        <w:t>Reinigung durch Umkristallisation kennen und durchführen</w:t>
      </w:r>
    </w:p>
    <w:p w14:paraId="187F3A00" w14:textId="77777777" w:rsidR="00440870" w:rsidRPr="00F32322" w:rsidRDefault="00440870" w:rsidP="00F32322">
      <w:pPr>
        <w:pStyle w:val="Listenabsatz"/>
      </w:pPr>
      <w:r w:rsidRPr="00F32322">
        <w:t>Ausbeuteberechnungen durchführen</w:t>
      </w:r>
    </w:p>
    <w:p w14:paraId="6A74DCE3" w14:textId="77777777" w:rsidR="005E2C75" w:rsidRPr="001A4507" w:rsidRDefault="005E2C75" w:rsidP="005E2C75">
      <w:pPr>
        <w:rPr>
          <w:szCs w:val="22"/>
          <w:lang w:val="de-CH"/>
        </w:rPr>
      </w:pPr>
    </w:p>
    <w:p w14:paraId="204AE13C" w14:textId="77777777" w:rsidR="005E2C75" w:rsidRPr="001A4507" w:rsidRDefault="005E2C75">
      <w:pPr>
        <w:pStyle w:val="Titel3"/>
        <w:rPr>
          <w:lang w:val="de-CH"/>
        </w:rPr>
      </w:pPr>
      <w:r w:rsidRPr="001A4507">
        <w:rPr>
          <w:lang w:val="de-CH"/>
        </w:rPr>
        <w:br w:type="page"/>
      </w:r>
      <w:r w:rsidRPr="00F32322">
        <w:lastRenderedPageBreak/>
        <w:t>Experimenteller</w:t>
      </w:r>
      <w:r w:rsidRPr="001A4507">
        <w:rPr>
          <w:lang w:val="de-CH"/>
        </w:rPr>
        <w:t xml:space="preserve"> Teil</w:t>
      </w:r>
    </w:p>
    <w:p w14:paraId="49E541EC" w14:textId="77777777" w:rsidR="00652EAE" w:rsidRDefault="00652EAE" w:rsidP="00652EAE">
      <w:pPr>
        <w:jc w:val="both"/>
        <w:rPr>
          <w:szCs w:val="22"/>
          <w:lang w:val="de-CH"/>
        </w:rPr>
      </w:pPr>
    </w:p>
    <w:p w14:paraId="35B3A1F0" w14:textId="77777777" w:rsidR="00652EAE" w:rsidRPr="001A4507" w:rsidRDefault="00652EAE" w:rsidP="00F32322">
      <w:pPr>
        <w:spacing w:line="240" w:lineRule="auto"/>
        <w:jc w:val="both"/>
        <w:rPr>
          <w:szCs w:val="22"/>
          <w:lang w:val="de-CH"/>
        </w:rPr>
      </w:pPr>
      <w:r w:rsidRPr="001A4507">
        <w:rPr>
          <w:szCs w:val="22"/>
          <w:lang w:val="de-CH"/>
        </w:rPr>
        <w:t>Pro Zweiergruppe benötigen Sie folgendes Material an Ihrem Platz:</w:t>
      </w:r>
    </w:p>
    <w:p w14:paraId="475836A6" w14:textId="77777777" w:rsidR="00652EAE" w:rsidRPr="001A4507" w:rsidRDefault="00652EAE" w:rsidP="00652EAE">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r>
      <w:r>
        <w:rPr>
          <w:szCs w:val="22"/>
          <w:lang w:val="de-CH"/>
        </w:rPr>
        <w:t>100</w:t>
      </w:r>
      <w:r w:rsidRPr="001A4507">
        <w:rPr>
          <w:szCs w:val="22"/>
          <w:lang w:val="de-CH"/>
        </w:rPr>
        <w:t xml:space="preserve"> </w:t>
      </w:r>
      <w:proofErr w:type="spellStart"/>
      <w:r w:rsidRPr="001A4507">
        <w:rPr>
          <w:szCs w:val="22"/>
          <w:lang w:val="de-CH"/>
        </w:rPr>
        <w:t>mL</w:t>
      </w:r>
      <w:proofErr w:type="spellEnd"/>
      <w:r w:rsidRPr="001A4507">
        <w:rPr>
          <w:szCs w:val="22"/>
          <w:lang w:val="de-CH"/>
        </w:rPr>
        <w:t xml:space="preserve"> Erlenmeyerkolben</w:t>
      </w:r>
      <w:r w:rsidRPr="001A4507">
        <w:rPr>
          <w:szCs w:val="22"/>
          <w:lang w:val="de-CH"/>
        </w:rPr>
        <w:tab/>
        <w:t>•</w:t>
      </w:r>
      <w:r w:rsidRPr="001A4507">
        <w:rPr>
          <w:szCs w:val="22"/>
          <w:lang w:val="de-CH"/>
        </w:rPr>
        <w:tab/>
        <w:t xml:space="preserve">100 </w:t>
      </w:r>
      <w:proofErr w:type="spellStart"/>
      <w:r w:rsidRPr="001A4507">
        <w:rPr>
          <w:szCs w:val="22"/>
          <w:lang w:val="de-CH"/>
        </w:rPr>
        <w:t>mL</w:t>
      </w:r>
      <w:proofErr w:type="spellEnd"/>
      <w:r w:rsidRPr="001A4507">
        <w:rPr>
          <w:szCs w:val="22"/>
          <w:lang w:val="de-CH"/>
        </w:rPr>
        <w:t xml:space="preserve"> Becherglas</w:t>
      </w:r>
    </w:p>
    <w:p w14:paraId="1E355C91"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Stopfen</w:t>
      </w:r>
      <w:r w:rsidRPr="001A4507">
        <w:rPr>
          <w:szCs w:val="22"/>
          <w:lang w:val="de-CH"/>
        </w:rPr>
        <w:tab/>
        <w:t>•</w:t>
      </w:r>
      <w:r w:rsidRPr="001A4507">
        <w:rPr>
          <w:szCs w:val="22"/>
          <w:lang w:val="de-CH"/>
        </w:rPr>
        <w:tab/>
        <w:t xml:space="preserve">100 </w:t>
      </w:r>
      <w:proofErr w:type="spellStart"/>
      <w:r w:rsidRPr="001A4507">
        <w:rPr>
          <w:szCs w:val="22"/>
          <w:lang w:val="de-CH"/>
        </w:rPr>
        <w:t>mL</w:t>
      </w:r>
      <w:proofErr w:type="spellEnd"/>
      <w:r w:rsidRPr="001A4507">
        <w:rPr>
          <w:szCs w:val="22"/>
          <w:lang w:val="de-CH"/>
        </w:rPr>
        <w:t xml:space="preserve"> Erlenmeyerkolben</w:t>
      </w:r>
    </w:p>
    <w:p w14:paraId="002CED7D"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 xml:space="preserve">10 </w:t>
      </w:r>
      <w:proofErr w:type="spellStart"/>
      <w:r w:rsidRPr="001A4507">
        <w:rPr>
          <w:szCs w:val="22"/>
          <w:lang w:val="de-CH"/>
        </w:rPr>
        <w:t>mL</w:t>
      </w:r>
      <w:proofErr w:type="spellEnd"/>
      <w:r w:rsidRPr="001A4507">
        <w:rPr>
          <w:szCs w:val="22"/>
          <w:lang w:val="de-CH"/>
        </w:rPr>
        <w:t xml:space="preserve"> Messpipette</w:t>
      </w:r>
      <w:r w:rsidRPr="001A4507">
        <w:rPr>
          <w:szCs w:val="22"/>
          <w:lang w:val="de-CH"/>
        </w:rPr>
        <w:tab/>
        <w:t>•</w:t>
      </w:r>
      <w:r w:rsidRPr="001A4507">
        <w:rPr>
          <w:szCs w:val="22"/>
          <w:lang w:val="de-CH"/>
        </w:rPr>
        <w:tab/>
        <w:t>Ethanol</w:t>
      </w:r>
    </w:p>
    <w:p w14:paraId="569F7A79"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Pasteurpipette</w:t>
      </w:r>
      <w:r w:rsidRPr="001A4507">
        <w:rPr>
          <w:szCs w:val="22"/>
          <w:lang w:val="de-CH"/>
        </w:rPr>
        <w:tab/>
        <w:t>•</w:t>
      </w:r>
      <w:r w:rsidRPr="001A4507">
        <w:rPr>
          <w:szCs w:val="22"/>
          <w:lang w:val="de-CH"/>
        </w:rPr>
        <w:tab/>
        <w:t>2 mittelgrosse Pillengläser</w:t>
      </w:r>
    </w:p>
    <w:p w14:paraId="3F2A584A"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Nutsche inkl. Filterpapier</w:t>
      </w:r>
      <w:r w:rsidRPr="001A4507">
        <w:rPr>
          <w:szCs w:val="22"/>
          <w:lang w:val="de-CH"/>
        </w:rPr>
        <w:tab/>
      </w:r>
      <w:r w:rsidRPr="001A4507">
        <w:rPr>
          <w:szCs w:val="22"/>
          <w:lang w:val="de-CH"/>
        </w:rPr>
        <w:tab/>
      </w:r>
      <w:r w:rsidRPr="001A4507">
        <w:rPr>
          <w:szCs w:val="22"/>
          <w:lang w:val="de-CH"/>
        </w:rPr>
        <w:tab/>
      </w:r>
    </w:p>
    <w:p w14:paraId="5689D910"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ab/>
      </w:r>
      <w:r w:rsidRPr="001A4507">
        <w:rPr>
          <w:szCs w:val="22"/>
          <w:lang w:val="de-CH"/>
        </w:rPr>
        <w:tab/>
      </w:r>
    </w:p>
    <w:p w14:paraId="01590DEA" w14:textId="77777777" w:rsidR="00652EAE" w:rsidRPr="001A4507" w:rsidRDefault="00652EAE" w:rsidP="00652EAE">
      <w:pPr>
        <w:pStyle w:val="Spielregeln"/>
        <w:pBdr>
          <w:top w:val="single" w:sz="4" w:space="1" w:color="auto"/>
          <w:left w:val="single" w:sz="4" w:space="4" w:color="auto"/>
          <w:bottom w:val="single" w:sz="4" w:space="1" w:color="auto"/>
          <w:right w:val="single" w:sz="4" w:space="4" w:color="auto"/>
        </w:pBdr>
        <w:ind w:left="278" w:hanging="278"/>
        <w:jc w:val="both"/>
        <w:rPr>
          <w:rFonts w:ascii="Verdana" w:hAnsi="Verdana"/>
          <w:b/>
          <w:i/>
          <w:szCs w:val="22"/>
          <w:lang w:val="de-CH"/>
        </w:rPr>
      </w:pPr>
      <w:r w:rsidRPr="001A4507">
        <w:rPr>
          <w:rFonts w:ascii="Verdana" w:hAnsi="Verdana"/>
          <w:b/>
          <w:i/>
          <w:szCs w:val="22"/>
          <w:lang w:val="de-CH"/>
        </w:rPr>
        <w:t>Sicherheit</w:t>
      </w:r>
    </w:p>
    <w:p w14:paraId="507767FA" w14:textId="77777777" w:rsidR="00652EAE" w:rsidRPr="00F01859" w:rsidRDefault="00652EAE" w:rsidP="00652EAE">
      <w:pPr>
        <w:pBdr>
          <w:top w:val="single" w:sz="4" w:space="1" w:color="auto"/>
          <w:left w:val="single" w:sz="4" w:space="4" w:color="auto"/>
          <w:bottom w:val="single" w:sz="4" w:space="1" w:color="auto"/>
          <w:right w:val="single" w:sz="4" w:space="4" w:color="auto"/>
        </w:pBdr>
        <w:jc w:val="both"/>
        <w:rPr>
          <w:sz w:val="19"/>
          <w:szCs w:val="19"/>
          <w:lang w:val="de-CH"/>
        </w:rPr>
      </w:pPr>
      <w:r w:rsidRPr="00F01859">
        <w:rPr>
          <w:sz w:val="19"/>
          <w:szCs w:val="19"/>
          <w:lang w:val="de-CH"/>
        </w:rPr>
        <w:t>Essigsäureanhydrid ist stark ätzend und riechend. Konz. Schwefelsäure H</w:t>
      </w:r>
      <w:r w:rsidRPr="00F01859">
        <w:rPr>
          <w:sz w:val="19"/>
          <w:szCs w:val="19"/>
          <w:vertAlign w:val="subscript"/>
          <w:lang w:val="de-CH"/>
        </w:rPr>
        <w:t>2</w:t>
      </w:r>
      <w:r w:rsidRPr="00F01859">
        <w:rPr>
          <w:sz w:val="19"/>
          <w:szCs w:val="19"/>
          <w:lang w:val="de-CH"/>
        </w:rPr>
        <w:t>SO</w:t>
      </w:r>
      <w:r w:rsidRPr="00F01859">
        <w:rPr>
          <w:sz w:val="19"/>
          <w:szCs w:val="19"/>
          <w:vertAlign w:val="subscript"/>
          <w:lang w:val="de-CH"/>
        </w:rPr>
        <w:t>4</w:t>
      </w:r>
      <w:r w:rsidRPr="00F01859">
        <w:rPr>
          <w:sz w:val="19"/>
          <w:szCs w:val="19"/>
          <w:lang w:val="de-CH"/>
        </w:rPr>
        <w:t xml:space="preserve"> ist stark ätzend. Arbeiten Sie mit diesen Stoffen in der Kapelle. Labormantel, Handschuhe und Schutzbrille tragen!</w:t>
      </w:r>
    </w:p>
    <w:p w14:paraId="0FDCD4D7" w14:textId="77777777" w:rsidR="00652EAE" w:rsidRPr="001A4507" w:rsidRDefault="00652EAE" w:rsidP="00652EAE">
      <w:pPr>
        <w:jc w:val="both"/>
        <w:rPr>
          <w:szCs w:val="22"/>
          <w:lang w:val="de-CH"/>
        </w:rPr>
      </w:pPr>
    </w:p>
    <w:p w14:paraId="25DDF414" w14:textId="77777777" w:rsidR="00652EAE" w:rsidRPr="001A4507" w:rsidRDefault="00652EAE" w:rsidP="00652EAE">
      <w:pPr>
        <w:jc w:val="both"/>
        <w:rPr>
          <w:b/>
          <w:i/>
          <w:szCs w:val="22"/>
          <w:lang w:val="de-CH"/>
        </w:rPr>
      </w:pPr>
      <w:r w:rsidRPr="001A4507">
        <w:rPr>
          <w:b/>
          <w:i/>
          <w:szCs w:val="22"/>
          <w:lang w:val="de-CH"/>
        </w:rPr>
        <w:t>Synthese: Aspirin aus Salicylsäure</w:t>
      </w:r>
    </w:p>
    <w:p w14:paraId="4EE9710A"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Wägen Sie </w:t>
      </w:r>
      <w:r>
        <w:rPr>
          <w:szCs w:val="22"/>
          <w:lang w:val="de-CH"/>
        </w:rPr>
        <w:t>5.5</w:t>
      </w:r>
      <w:r w:rsidRPr="00FD734F">
        <w:rPr>
          <w:szCs w:val="22"/>
          <w:lang w:val="de-CH"/>
        </w:rPr>
        <w:t xml:space="preserve"> </w:t>
      </w:r>
      <w:r w:rsidRPr="001A4507">
        <w:rPr>
          <w:szCs w:val="22"/>
          <w:lang w:val="de-CH"/>
        </w:rPr>
        <w:t xml:space="preserve">g Salicylsäure (0.044 </w:t>
      </w:r>
      <w:proofErr w:type="spellStart"/>
      <w:r w:rsidRPr="001A4507">
        <w:rPr>
          <w:szCs w:val="22"/>
          <w:lang w:val="de-CH"/>
        </w:rPr>
        <w:t>mol</w:t>
      </w:r>
      <w:proofErr w:type="spellEnd"/>
      <w:r w:rsidRPr="001A4507">
        <w:rPr>
          <w:szCs w:val="22"/>
          <w:lang w:val="de-CH"/>
        </w:rPr>
        <w:t xml:space="preserve">) ab und geben Sie die Salicylsäure in einen </w:t>
      </w:r>
      <w:r>
        <w:rPr>
          <w:szCs w:val="22"/>
          <w:lang w:val="de-CH"/>
        </w:rPr>
        <w:t>100</w:t>
      </w:r>
      <w:r w:rsidRPr="001A4507">
        <w:rPr>
          <w:szCs w:val="22"/>
          <w:lang w:val="de-CH"/>
        </w:rPr>
        <w:t xml:space="preserve"> </w:t>
      </w:r>
      <w:proofErr w:type="spellStart"/>
      <w:r w:rsidRPr="001A4507">
        <w:rPr>
          <w:szCs w:val="22"/>
          <w:lang w:val="de-CH"/>
        </w:rPr>
        <w:t>mL</w:t>
      </w:r>
      <w:proofErr w:type="spellEnd"/>
      <w:r w:rsidRPr="001A4507">
        <w:rPr>
          <w:szCs w:val="22"/>
          <w:lang w:val="de-CH"/>
        </w:rPr>
        <w:t xml:space="preserve"> Erlenmeyerkolben.</w:t>
      </w:r>
    </w:p>
    <w:p w14:paraId="6CA27B4D" w14:textId="77777777" w:rsidR="00652EAE"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Pipettieren Sie 7.5 </w:t>
      </w:r>
      <w:proofErr w:type="spellStart"/>
      <w:r w:rsidRPr="001A4507">
        <w:rPr>
          <w:szCs w:val="22"/>
          <w:lang w:val="de-CH"/>
        </w:rPr>
        <w:t>mL</w:t>
      </w:r>
      <w:proofErr w:type="spellEnd"/>
      <w:r w:rsidRPr="001A4507">
        <w:rPr>
          <w:szCs w:val="22"/>
          <w:lang w:val="de-CH"/>
        </w:rPr>
        <w:t xml:space="preserve"> Essigsäureanhydrid (8 g, 0.</w:t>
      </w:r>
      <w:r>
        <w:rPr>
          <w:szCs w:val="22"/>
          <w:lang w:val="de-CH"/>
        </w:rPr>
        <w:t>08</w:t>
      </w:r>
      <w:r w:rsidRPr="001A4507">
        <w:rPr>
          <w:szCs w:val="22"/>
          <w:lang w:val="de-CH"/>
        </w:rPr>
        <w:t xml:space="preserve"> </w:t>
      </w:r>
      <w:proofErr w:type="spellStart"/>
      <w:r w:rsidRPr="001A4507">
        <w:rPr>
          <w:szCs w:val="22"/>
          <w:lang w:val="de-CH"/>
        </w:rPr>
        <w:t>mol</w:t>
      </w:r>
      <w:proofErr w:type="spellEnd"/>
      <w:r w:rsidRPr="001A4507">
        <w:rPr>
          <w:szCs w:val="22"/>
          <w:lang w:val="de-CH"/>
        </w:rPr>
        <w:t xml:space="preserve">) und 4 Tropfen </w:t>
      </w:r>
      <w:proofErr w:type="spellStart"/>
      <w:r w:rsidRPr="001A4507">
        <w:rPr>
          <w:szCs w:val="22"/>
          <w:lang w:val="de-CH"/>
        </w:rPr>
        <w:t>konz</w:t>
      </w:r>
      <w:proofErr w:type="spellEnd"/>
      <w:r w:rsidRPr="001A4507">
        <w:rPr>
          <w:szCs w:val="22"/>
          <w:lang w:val="de-CH"/>
        </w:rPr>
        <w:t>. Schwefelsäure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 xml:space="preserve"> dazu.</w:t>
      </w:r>
    </w:p>
    <w:p w14:paraId="30611DAD" w14:textId="77777777" w:rsidR="00652EAE" w:rsidRPr="0049259F" w:rsidRDefault="00652EAE" w:rsidP="00652EAE">
      <w:pPr>
        <w:ind w:left="709"/>
        <w:rPr>
          <w:sz w:val="20"/>
        </w:rPr>
      </w:pPr>
      <w:r w:rsidRPr="00CE4DFC">
        <w:t xml:space="preserve">Vorgehen beim </w:t>
      </w:r>
      <w:r w:rsidRPr="0049259F">
        <w:rPr>
          <w:sz w:val="20"/>
        </w:rPr>
        <w:t>Pipettieren</w:t>
      </w:r>
    </w:p>
    <w:p w14:paraId="18BC547C" w14:textId="77777777" w:rsidR="00652EAE" w:rsidRPr="0049259F" w:rsidRDefault="00652EAE" w:rsidP="00652EAE">
      <w:pPr>
        <w:ind w:left="709"/>
      </w:pPr>
      <w:r w:rsidRPr="0049259F">
        <w:t xml:space="preserve">Flüssigkeiten genau bis zur eingezeichneten Marke aufsaugen. </w:t>
      </w:r>
      <w:proofErr w:type="spellStart"/>
      <w:r w:rsidRPr="0049259F">
        <w:t>Massgebend</w:t>
      </w:r>
      <w:proofErr w:type="spellEnd"/>
      <w:r w:rsidRPr="0049259F">
        <w:t xml:space="preserve"> ist die tiefste Stelle des Meniskus.</w:t>
      </w:r>
    </w:p>
    <w:p w14:paraId="0C01DC56" w14:textId="77777777" w:rsidR="00652EAE" w:rsidRPr="001A4507" w:rsidRDefault="00652EAE" w:rsidP="00652EAE">
      <w:pPr>
        <w:ind w:left="709"/>
      </w:pPr>
      <w:r w:rsidRPr="0016409F">
        <w:t xml:space="preserve">Flüssigkeit aus der senkrecht gehaltenen Pipette ganz ablaufen lassen, dann Pipettenspitze mit leichtem Drehen an der </w:t>
      </w:r>
      <w:proofErr w:type="spellStart"/>
      <w:r w:rsidRPr="0016409F">
        <w:t>Gefässwand</w:t>
      </w:r>
      <w:proofErr w:type="spellEnd"/>
      <w:r w:rsidRPr="0016409F">
        <w:t xml:space="preserve"> abstreifen. Nicht Ausblasen!</w:t>
      </w:r>
    </w:p>
    <w:p w14:paraId="3E6E8710" w14:textId="77777777" w:rsidR="00652EAE" w:rsidRPr="0049259F" w:rsidRDefault="00652EAE" w:rsidP="00652EAE">
      <w:pPr>
        <w:numPr>
          <w:ilvl w:val="0"/>
          <w:numId w:val="6"/>
        </w:numPr>
        <w:spacing w:before="120" w:line="320" w:lineRule="atLeast"/>
        <w:ind w:left="567" w:hanging="567"/>
        <w:jc w:val="both"/>
        <w:rPr>
          <w:szCs w:val="22"/>
          <w:lang w:val="de-CH"/>
        </w:rPr>
      </w:pPr>
      <w:r w:rsidRPr="001A4507">
        <w:rPr>
          <w:szCs w:val="22"/>
          <w:lang w:val="de-CH"/>
        </w:rPr>
        <w:t>Verschliessen Sie den Kolben mit einem Stopfen und stellen Sie ihn für 15 min. ins ca. 60 °C warme Wasserbad. Gelegentlich schwenken.</w:t>
      </w:r>
      <w:r>
        <w:rPr>
          <w:szCs w:val="22"/>
          <w:lang w:val="de-CH"/>
        </w:rPr>
        <w:tab/>
      </w:r>
      <w:r>
        <w:rPr>
          <w:szCs w:val="22"/>
          <w:lang w:val="de-CH"/>
        </w:rPr>
        <w:br/>
        <w:t>Die Salicylsäure muss sich vollständig lösen. Falls die Acetylsalicylsäure (Aspirin) bereits am Boden kristallisiert, ist das kein Problem.</w:t>
      </w:r>
    </w:p>
    <w:p w14:paraId="31405704"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Kühlen Sie anschliessend den Kolben mit kaltem Wasser auf Raumtemperatur ab. Das Produkt Aspirin kristallisiert. Fügen Sie 75 ml </w:t>
      </w:r>
      <w:proofErr w:type="spellStart"/>
      <w:r w:rsidRPr="001A4507">
        <w:rPr>
          <w:szCs w:val="22"/>
          <w:lang w:val="de-CH"/>
        </w:rPr>
        <w:t>deion</w:t>
      </w:r>
      <w:proofErr w:type="spellEnd"/>
      <w:r w:rsidRPr="001A4507">
        <w:rPr>
          <w:szCs w:val="22"/>
          <w:lang w:val="de-CH"/>
        </w:rPr>
        <w:t>. Wasser hinzu</w:t>
      </w:r>
      <w:r>
        <w:rPr>
          <w:szCs w:val="22"/>
          <w:lang w:val="de-CH"/>
        </w:rPr>
        <w:t>, damit das schlecht wasserlösliche Aspirin vollständig auskristallisiert.</w:t>
      </w:r>
    </w:p>
    <w:p w14:paraId="0C570501"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Nutschen Sie das Produkt ab. </w:t>
      </w:r>
      <w:r>
        <w:rPr>
          <w:szCs w:val="22"/>
          <w:lang w:val="de-CH"/>
        </w:rPr>
        <w:t xml:space="preserve">Falls es am Boden klebt, kann es mit einem Spatel gelöst werden. </w:t>
      </w:r>
      <w:r w:rsidRPr="001A4507">
        <w:rPr>
          <w:szCs w:val="22"/>
          <w:lang w:val="de-CH"/>
        </w:rPr>
        <w:t xml:space="preserve">Spülen Sie evtl. im Kolben verbleibendes Produkt mit </w:t>
      </w:r>
      <w:r>
        <w:rPr>
          <w:szCs w:val="22"/>
          <w:lang w:val="de-CH"/>
        </w:rPr>
        <w:t xml:space="preserve">wenig (!) </w:t>
      </w:r>
      <w:proofErr w:type="spellStart"/>
      <w:r w:rsidRPr="001A4507">
        <w:rPr>
          <w:szCs w:val="22"/>
          <w:lang w:val="de-CH"/>
        </w:rPr>
        <w:t>deion</w:t>
      </w:r>
      <w:proofErr w:type="spellEnd"/>
      <w:r w:rsidRPr="001A4507">
        <w:rPr>
          <w:szCs w:val="22"/>
          <w:lang w:val="de-CH"/>
        </w:rPr>
        <w:t>. Wasser nach.</w:t>
      </w:r>
    </w:p>
    <w:p w14:paraId="0167B4F5"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Das Rohaspirin mithilfe eines Spatels vom Kolben wegkratzen und in einem 100 ml Becherglas sammeln.</w:t>
      </w:r>
    </w:p>
    <w:p w14:paraId="0295DA53" w14:textId="77777777" w:rsidR="00652EAE" w:rsidRPr="001A4507" w:rsidRDefault="00652EAE" w:rsidP="00652EAE">
      <w:pPr>
        <w:numPr>
          <w:ilvl w:val="0"/>
          <w:numId w:val="6"/>
        </w:numPr>
        <w:spacing w:before="120" w:line="320" w:lineRule="atLeast"/>
        <w:ind w:left="567" w:hanging="567"/>
        <w:jc w:val="both"/>
        <w:rPr>
          <w:lang w:val="de-CH"/>
        </w:rPr>
      </w:pPr>
      <w:r w:rsidRPr="001A4507">
        <w:rPr>
          <w:szCs w:val="22"/>
          <w:lang w:val="de-CH"/>
        </w:rPr>
        <w:t>Das Rohaspirin direkt für die nachfolgende Reinigung verwenden.</w:t>
      </w:r>
    </w:p>
    <w:p w14:paraId="62682DCE" w14:textId="77777777" w:rsidR="00786C03" w:rsidRPr="001A4507" w:rsidRDefault="00786C03">
      <w:pPr>
        <w:spacing w:line="240" w:lineRule="auto"/>
        <w:rPr>
          <w:lang w:val="de-CH"/>
        </w:rPr>
      </w:pPr>
      <w:r w:rsidRPr="001A4507">
        <w:rPr>
          <w:lang w:val="de-CH"/>
        </w:rPr>
        <w:br w:type="page"/>
      </w:r>
    </w:p>
    <w:p w14:paraId="51B21F9C" w14:textId="77777777" w:rsidR="005E2C75" w:rsidRPr="001A4507" w:rsidRDefault="005E2C75" w:rsidP="005E2C75">
      <w:pPr>
        <w:jc w:val="both"/>
        <w:rPr>
          <w:b/>
          <w:i/>
          <w:lang w:val="de-CH"/>
        </w:rPr>
      </w:pPr>
      <w:r w:rsidRPr="001A4507">
        <w:rPr>
          <w:b/>
          <w:i/>
          <w:lang w:val="de-CH"/>
        </w:rPr>
        <w:lastRenderedPageBreak/>
        <w:t>Reinigung durch Umkristallisation</w:t>
      </w:r>
    </w:p>
    <w:p w14:paraId="39739377" w14:textId="77777777" w:rsidR="008E5BCF" w:rsidRPr="001A4507" w:rsidRDefault="008E5BCF" w:rsidP="005E2C75">
      <w:pPr>
        <w:jc w:val="both"/>
        <w:rPr>
          <w:b/>
          <w:i/>
          <w:lang w:val="de-CH"/>
        </w:rPr>
      </w:pPr>
      <w:r w:rsidRPr="001A4507">
        <w:rPr>
          <w:i/>
          <w:szCs w:val="22"/>
          <w:lang w:val="de-CH"/>
        </w:rPr>
        <w:t>Um das Rohaspirin zu reinigen, müssen Sie es von den restlichen Substanzen (Ausgangsstoffe, allfällige Nebenprodukte) trennen. Hier wir die Tatsache ausgenutzt, dass Aspirin in einem Wasser-Ethanol-Gemisch schlecht löslich, der Ausgangsstoff Salicylsäure stattdessen gut löslich ist.</w:t>
      </w:r>
    </w:p>
    <w:p w14:paraId="21ED165F" w14:textId="77777777" w:rsidR="008E5BCF" w:rsidRPr="001A4507" w:rsidRDefault="008E5BCF" w:rsidP="005E2C75">
      <w:pPr>
        <w:jc w:val="both"/>
        <w:rPr>
          <w:b/>
          <w:i/>
          <w:lang w:val="de-CH"/>
        </w:rPr>
      </w:pPr>
    </w:p>
    <w:p w14:paraId="1F8001B2" w14:textId="420AB3EE" w:rsidR="005E2C75" w:rsidRPr="001A4507" w:rsidRDefault="0024347C" w:rsidP="00DF7C46">
      <w:pPr>
        <w:numPr>
          <w:ilvl w:val="0"/>
          <w:numId w:val="6"/>
        </w:numPr>
        <w:spacing w:before="120" w:line="320" w:lineRule="atLeast"/>
        <w:ind w:left="567" w:hanging="567"/>
        <w:jc w:val="both"/>
        <w:rPr>
          <w:szCs w:val="22"/>
          <w:lang w:val="de-CH"/>
        </w:rPr>
      </w:pPr>
      <w:r w:rsidRPr="001A4507">
        <w:rPr>
          <w:szCs w:val="22"/>
          <w:lang w:val="de-CH"/>
        </w:rPr>
        <w:t>Stellen Sie das Rohaspirin</w:t>
      </w:r>
      <w:r w:rsidR="005E2C75" w:rsidRPr="001A4507">
        <w:rPr>
          <w:szCs w:val="22"/>
          <w:lang w:val="de-CH"/>
        </w:rPr>
        <w:t xml:space="preserve"> ins Wasserbad (ca. 60 °C). </w:t>
      </w:r>
      <w:r w:rsidR="008E5BCF" w:rsidRPr="001A4507">
        <w:rPr>
          <w:szCs w:val="22"/>
          <w:lang w:val="de-CH"/>
        </w:rPr>
        <w:t>Geben Sie 1</w:t>
      </w:r>
      <w:r w:rsidR="003C1896">
        <w:rPr>
          <w:szCs w:val="22"/>
          <w:lang w:val="de-CH"/>
        </w:rPr>
        <w:t xml:space="preserve">2 </w:t>
      </w:r>
      <w:proofErr w:type="spellStart"/>
      <w:r w:rsidR="005E2C75" w:rsidRPr="001A4507">
        <w:rPr>
          <w:szCs w:val="22"/>
          <w:lang w:val="de-CH"/>
        </w:rPr>
        <w:t>mL</w:t>
      </w:r>
      <w:proofErr w:type="spellEnd"/>
      <w:r w:rsidR="005E2C75" w:rsidRPr="001A4507">
        <w:rPr>
          <w:szCs w:val="22"/>
          <w:lang w:val="de-CH"/>
        </w:rPr>
        <w:t xml:space="preserve"> Etha</w:t>
      </w:r>
      <w:r w:rsidR="008E5BCF" w:rsidRPr="001A4507">
        <w:rPr>
          <w:szCs w:val="22"/>
          <w:lang w:val="de-CH"/>
        </w:rPr>
        <w:t>nol dazu (bei Bedarf etwas mehr</w:t>
      </w:r>
      <w:r w:rsidR="003C1896">
        <w:rPr>
          <w:szCs w:val="22"/>
          <w:lang w:val="de-CH"/>
        </w:rPr>
        <w:t>– so wenig wie nötig</w:t>
      </w:r>
      <w:r w:rsidR="008E5BCF" w:rsidRPr="001A4507">
        <w:rPr>
          <w:szCs w:val="22"/>
          <w:lang w:val="de-CH"/>
        </w:rPr>
        <w:t>)</w:t>
      </w:r>
      <w:r w:rsidR="005E2C75" w:rsidRPr="001A4507">
        <w:rPr>
          <w:szCs w:val="22"/>
          <w:lang w:val="de-CH"/>
        </w:rPr>
        <w:t>, bis sich der ganze Feststoff aufgelöst hat</w:t>
      </w:r>
      <w:r w:rsidR="008E5BCF" w:rsidRPr="001A4507">
        <w:rPr>
          <w:szCs w:val="22"/>
          <w:lang w:val="de-CH"/>
        </w:rPr>
        <w:t xml:space="preserve"> (klare Lösung!)</w:t>
      </w:r>
      <w:r w:rsidR="005E2C75" w:rsidRPr="001A4507">
        <w:rPr>
          <w:szCs w:val="22"/>
          <w:lang w:val="de-CH"/>
        </w:rPr>
        <w:t>.</w:t>
      </w:r>
    </w:p>
    <w:p w14:paraId="0CCDD293" w14:textId="77777777" w:rsidR="008E5BCF" w:rsidRPr="001A4507" w:rsidRDefault="008E5BCF" w:rsidP="00DF7C46">
      <w:pPr>
        <w:numPr>
          <w:ilvl w:val="0"/>
          <w:numId w:val="6"/>
        </w:numPr>
        <w:spacing w:before="120" w:line="320" w:lineRule="atLeast"/>
        <w:ind w:left="567" w:hanging="567"/>
        <w:jc w:val="both"/>
        <w:rPr>
          <w:szCs w:val="22"/>
          <w:lang w:val="de-CH"/>
        </w:rPr>
      </w:pPr>
      <w:r w:rsidRPr="001A4507">
        <w:rPr>
          <w:szCs w:val="22"/>
          <w:lang w:val="de-CH"/>
        </w:rPr>
        <w:t xml:space="preserve">In einem 100 </w:t>
      </w:r>
      <w:proofErr w:type="spellStart"/>
      <w:r w:rsidRPr="001A4507">
        <w:rPr>
          <w:szCs w:val="22"/>
          <w:lang w:val="de-CH"/>
        </w:rPr>
        <w:t>mL</w:t>
      </w:r>
      <w:proofErr w:type="spellEnd"/>
      <w:r w:rsidRPr="001A4507">
        <w:rPr>
          <w:szCs w:val="22"/>
          <w:lang w:val="de-CH"/>
        </w:rPr>
        <w:t xml:space="preserve"> Erlenmeyerkolben erwärmen sie 40 ml </w:t>
      </w:r>
      <w:proofErr w:type="spellStart"/>
      <w:r w:rsidRPr="001A4507">
        <w:rPr>
          <w:szCs w:val="22"/>
          <w:lang w:val="de-CH"/>
        </w:rPr>
        <w:t>deion</w:t>
      </w:r>
      <w:proofErr w:type="spellEnd"/>
      <w:r w:rsidRPr="001A4507">
        <w:rPr>
          <w:szCs w:val="22"/>
          <w:lang w:val="de-CH"/>
        </w:rPr>
        <w:t>. Wasser auf ca. 50°C.</w:t>
      </w:r>
    </w:p>
    <w:p w14:paraId="4F13FAC3"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 xml:space="preserve">Geben Sie </w:t>
      </w:r>
      <w:r w:rsidR="00EB75E2" w:rsidRPr="001A4507">
        <w:rPr>
          <w:szCs w:val="22"/>
          <w:lang w:val="de-CH"/>
        </w:rPr>
        <w:t xml:space="preserve">das warme Wasser </w:t>
      </w:r>
      <w:r w:rsidRPr="001A4507">
        <w:rPr>
          <w:szCs w:val="22"/>
          <w:lang w:val="de-CH"/>
        </w:rPr>
        <w:t>zu</w:t>
      </w:r>
      <w:r w:rsidR="00EB75E2" w:rsidRPr="001A4507">
        <w:rPr>
          <w:szCs w:val="22"/>
          <w:lang w:val="de-CH"/>
        </w:rPr>
        <w:t>m gelösten Aspirin</w:t>
      </w:r>
      <w:r w:rsidRPr="001A4507">
        <w:rPr>
          <w:szCs w:val="22"/>
          <w:lang w:val="de-CH"/>
        </w:rPr>
        <w:t xml:space="preserve"> und lassen Sie die Lösung langsam abkühlen bis das Aspirin aus der Lösung kristallisiert. </w:t>
      </w:r>
      <w:r w:rsidR="00EB75E2" w:rsidRPr="001A4507">
        <w:rPr>
          <w:szCs w:val="22"/>
          <w:lang w:val="de-CH"/>
        </w:rPr>
        <w:br/>
        <w:t>(</w:t>
      </w:r>
      <w:r w:rsidRPr="001A4507">
        <w:rPr>
          <w:szCs w:val="22"/>
          <w:lang w:val="de-CH"/>
        </w:rPr>
        <w:t>Bei Zeitknappheit können Sie auch das Becherglas für kurze Zeit ins Eiswasser halten. Gut aufpassen, dass ja kein Eiswasser ins Becherglas gelangt.</w:t>
      </w:r>
      <w:r w:rsidR="00EB75E2" w:rsidRPr="001A4507">
        <w:rPr>
          <w:szCs w:val="22"/>
          <w:lang w:val="de-CH"/>
        </w:rPr>
        <w:t>)</w:t>
      </w:r>
    </w:p>
    <w:p w14:paraId="4C87EEDE" w14:textId="77777777" w:rsidR="0024347C" w:rsidRPr="001A4507" w:rsidRDefault="00D76882" w:rsidP="00DF7C46">
      <w:pPr>
        <w:numPr>
          <w:ilvl w:val="0"/>
          <w:numId w:val="6"/>
        </w:numPr>
        <w:spacing w:before="120" w:line="320" w:lineRule="atLeast"/>
        <w:ind w:left="567" w:hanging="567"/>
        <w:jc w:val="both"/>
        <w:rPr>
          <w:szCs w:val="22"/>
          <w:lang w:val="de-CH"/>
        </w:rPr>
      </w:pPr>
      <w:r w:rsidRPr="001A4507">
        <w:rPr>
          <w:szCs w:val="22"/>
          <w:lang w:val="de-CH"/>
        </w:rPr>
        <w:t>In der Zwischenzeit w</w:t>
      </w:r>
      <w:r w:rsidR="0024347C" w:rsidRPr="001A4507">
        <w:rPr>
          <w:szCs w:val="22"/>
          <w:lang w:val="de-CH"/>
        </w:rPr>
        <w:t>ie</w:t>
      </w:r>
      <w:r w:rsidR="00FD734F" w:rsidRPr="001A4507">
        <w:rPr>
          <w:szCs w:val="22"/>
          <w:lang w:val="de-CH"/>
        </w:rPr>
        <w:t>gen Si</w:t>
      </w:r>
      <w:r w:rsidRPr="001A4507">
        <w:rPr>
          <w:szCs w:val="22"/>
          <w:lang w:val="de-CH"/>
        </w:rPr>
        <w:t xml:space="preserve">e </w:t>
      </w:r>
      <w:r w:rsidR="00FD734F" w:rsidRPr="001A4507">
        <w:rPr>
          <w:szCs w:val="22"/>
          <w:lang w:val="de-CH"/>
        </w:rPr>
        <w:t>zwei</w:t>
      </w:r>
      <w:r w:rsidR="0024347C" w:rsidRPr="001A4507">
        <w:rPr>
          <w:szCs w:val="22"/>
          <w:lang w:val="de-CH"/>
        </w:rPr>
        <w:t xml:space="preserve"> Pillengläser</w:t>
      </w:r>
      <w:r w:rsidR="00FD734F" w:rsidRPr="001A4507">
        <w:rPr>
          <w:szCs w:val="22"/>
          <w:lang w:val="de-CH"/>
        </w:rPr>
        <w:t xml:space="preserve"> ab</w:t>
      </w:r>
      <w:r w:rsidRPr="001A4507">
        <w:rPr>
          <w:szCs w:val="22"/>
          <w:lang w:val="de-CH"/>
        </w:rPr>
        <w:t xml:space="preserve">, </w:t>
      </w:r>
      <w:r w:rsidR="0024347C" w:rsidRPr="001A4507">
        <w:rPr>
          <w:szCs w:val="22"/>
          <w:lang w:val="de-CH"/>
        </w:rPr>
        <w:t>tra</w:t>
      </w:r>
      <w:r w:rsidRPr="001A4507">
        <w:rPr>
          <w:szCs w:val="22"/>
          <w:lang w:val="de-CH"/>
        </w:rPr>
        <w:t xml:space="preserve">gen </w:t>
      </w:r>
      <w:r w:rsidR="0024347C" w:rsidRPr="001A4507">
        <w:rPr>
          <w:szCs w:val="22"/>
          <w:lang w:val="de-CH"/>
        </w:rPr>
        <w:t>die Werte in di</w:t>
      </w:r>
      <w:r w:rsidRPr="001A4507">
        <w:rPr>
          <w:szCs w:val="22"/>
          <w:lang w:val="de-CH"/>
        </w:rPr>
        <w:t>e Tabelle bei der Aufgabe 3 ein und beschriften sie mit Ihrem Namen.</w:t>
      </w:r>
    </w:p>
    <w:p w14:paraId="15E3A74C"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Nu</w:t>
      </w:r>
      <w:r w:rsidR="00FD734F" w:rsidRPr="001A4507">
        <w:rPr>
          <w:szCs w:val="22"/>
          <w:lang w:val="de-CH"/>
        </w:rPr>
        <w:t>tschen Sie das Produkt ab, Verteilen Sie es auf die beiden tarierten Pillengläser</w:t>
      </w:r>
      <w:r w:rsidRPr="001A4507">
        <w:rPr>
          <w:szCs w:val="22"/>
          <w:lang w:val="de-CH"/>
        </w:rPr>
        <w:t xml:space="preserve"> und lassen Sie es für ein paar Minuten trocknen.</w:t>
      </w:r>
    </w:p>
    <w:p w14:paraId="5995D09F" w14:textId="77777777" w:rsidR="00EB75E2" w:rsidRPr="001A4507" w:rsidRDefault="00FD734F" w:rsidP="00DF7C46">
      <w:pPr>
        <w:numPr>
          <w:ilvl w:val="0"/>
          <w:numId w:val="6"/>
        </w:numPr>
        <w:spacing w:before="120" w:line="320" w:lineRule="atLeast"/>
        <w:ind w:left="567" w:hanging="567"/>
        <w:jc w:val="both"/>
        <w:rPr>
          <w:szCs w:val="22"/>
          <w:lang w:val="de-CH"/>
        </w:rPr>
      </w:pPr>
      <w:r w:rsidRPr="001A4507">
        <w:rPr>
          <w:szCs w:val="22"/>
          <w:lang w:val="de-CH"/>
        </w:rPr>
        <w:t>E</w:t>
      </w:r>
      <w:r w:rsidR="00113F94" w:rsidRPr="001A4507">
        <w:rPr>
          <w:szCs w:val="22"/>
          <w:lang w:val="de-CH"/>
        </w:rPr>
        <w:t>rmitteln Sie die Masse des feuchten Aspirins (Wert festhalten). Berechnen Sie anschliessend die Ausbeute (siehe unten und Aufgaben)</w:t>
      </w:r>
      <w:r w:rsidRPr="001A4507">
        <w:rPr>
          <w:szCs w:val="22"/>
          <w:lang w:val="de-CH"/>
        </w:rPr>
        <w:t>.</w:t>
      </w:r>
    </w:p>
    <w:p w14:paraId="63713E93" w14:textId="77777777" w:rsidR="005E2C75" w:rsidRPr="001A4507" w:rsidRDefault="00113F94" w:rsidP="00DF7C46">
      <w:pPr>
        <w:numPr>
          <w:ilvl w:val="0"/>
          <w:numId w:val="6"/>
        </w:numPr>
        <w:spacing w:before="120" w:line="320" w:lineRule="atLeast"/>
        <w:ind w:left="567" w:hanging="567"/>
        <w:jc w:val="both"/>
        <w:rPr>
          <w:szCs w:val="22"/>
          <w:lang w:val="de-CH"/>
        </w:rPr>
      </w:pPr>
      <w:r w:rsidRPr="001A4507">
        <w:rPr>
          <w:szCs w:val="22"/>
          <w:lang w:val="de-CH"/>
        </w:rPr>
        <w:t>Decken Sie den Behälter mit einer Schicht Kleenex-Papier und einem Gummibändchen zu und legen Sie das Pillenglas zum Trocken in den Exsikkator.</w:t>
      </w:r>
    </w:p>
    <w:p w14:paraId="0A7A6CF1"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In zwei Wochen werden Sie die Masse vom getrockneten Aspirin abwiegen, um die Ausbeute</w:t>
      </w:r>
      <w:r w:rsidR="00EB75E2" w:rsidRPr="001A4507">
        <w:rPr>
          <w:szCs w:val="22"/>
          <w:lang w:val="de-CH"/>
        </w:rPr>
        <w:t xml:space="preserve"> erneut</w:t>
      </w:r>
      <w:r w:rsidRPr="001A4507">
        <w:rPr>
          <w:szCs w:val="22"/>
          <w:lang w:val="de-CH"/>
        </w:rPr>
        <w:t xml:space="preserve"> zu bestimmen.</w:t>
      </w:r>
    </w:p>
    <w:p w14:paraId="15B1FD5F" w14:textId="77777777" w:rsidR="00EB75E2" w:rsidRPr="001A4507" w:rsidRDefault="00EB75E2" w:rsidP="00EB75E2">
      <w:pPr>
        <w:jc w:val="both"/>
        <w:rPr>
          <w:i/>
          <w:lang w:val="de-CH"/>
        </w:rPr>
      </w:pPr>
    </w:p>
    <w:p w14:paraId="6851D23E" w14:textId="77777777" w:rsidR="00EB75E2" w:rsidRPr="001A4507" w:rsidRDefault="00EB75E2" w:rsidP="00EB75E2">
      <w:pPr>
        <w:jc w:val="both"/>
        <w:rPr>
          <w:i/>
          <w:lang w:val="de-CH"/>
        </w:rPr>
      </w:pPr>
    </w:p>
    <w:p w14:paraId="25FB7F39" w14:textId="77777777" w:rsidR="00EB75E2" w:rsidRPr="001A4507" w:rsidRDefault="00EB75E2" w:rsidP="00EB75E2">
      <w:pPr>
        <w:jc w:val="both"/>
        <w:rPr>
          <w:b/>
          <w:i/>
          <w:lang w:val="de-CH"/>
        </w:rPr>
      </w:pPr>
      <w:r w:rsidRPr="001A4507">
        <w:rPr>
          <w:b/>
          <w:i/>
          <w:lang w:val="de-CH"/>
        </w:rPr>
        <w:t>Ausbeutebestimmung:</w:t>
      </w:r>
    </w:p>
    <w:p w14:paraId="3C4C7A5C" w14:textId="77777777" w:rsidR="00EB75E2" w:rsidRPr="001A4507" w:rsidRDefault="00EB75E2" w:rsidP="00EB75E2">
      <w:pPr>
        <w:jc w:val="both"/>
        <w:rPr>
          <w:b/>
          <w:i/>
          <w:lang w:val="de-CH"/>
        </w:rPr>
      </w:pPr>
    </w:p>
    <w:p w14:paraId="5CFEEE4B" w14:textId="23333F2A" w:rsidR="005E2C75" w:rsidRPr="001A4507" w:rsidRDefault="005E2C75" w:rsidP="005E2C75">
      <w:pPr>
        <w:spacing w:before="120"/>
        <w:jc w:val="both"/>
        <w:rPr>
          <w:szCs w:val="22"/>
          <w:lang w:val="de-CH"/>
        </w:rPr>
      </w:pPr>
      <m:oMathPara>
        <m:oMathParaPr>
          <m:jc m:val="center"/>
        </m:oMathParaPr>
        <m:oMath>
          <m:r>
            <w:rPr>
              <w:rFonts w:ascii="Cambria Math" w:hAnsi="Cambria Math"/>
              <w:szCs w:val="22"/>
              <w:lang w:val="de-CH"/>
            </w:rPr>
            <m:t>prozentuale Ausbeute=</m:t>
          </m:r>
          <m:f>
            <m:fPr>
              <m:ctrlPr>
                <w:rPr>
                  <w:rFonts w:ascii="Cambria Math" w:hAnsi="Cambria Math"/>
                  <w:i/>
                  <w:szCs w:val="22"/>
                  <w:lang w:val="de-CH"/>
                </w:rPr>
              </m:ctrlPr>
            </m:fPr>
            <m:num>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abgewogen</m:t>
                  </m:r>
                </m:sub>
              </m:sSub>
            </m:num>
            <m:den>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theoretisch</m:t>
                  </m:r>
                </m:sub>
              </m:sSub>
            </m:den>
          </m:f>
          <m:r>
            <w:rPr>
              <w:rFonts w:ascii="Cambria Math" w:hAnsi="Cambria Math"/>
              <w:szCs w:val="22"/>
              <w:lang w:val="de-CH"/>
            </w:rPr>
            <m:t>∙100</m:t>
          </m:r>
        </m:oMath>
      </m:oMathPara>
    </w:p>
    <w:p w14:paraId="3B08890A" w14:textId="77777777" w:rsidR="005E2C75" w:rsidRPr="001A4507" w:rsidRDefault="005E2C75" w:rsidP="00113F94">
      <w:pPr>
        <w:spacing w:before="120"/>
        <w:ind w:firstLine="567"/>
        <w:jc w:val="both"/>
        <w:rPr>
          <w:szCs w:val="22"/>
          <w:lang w:val="de-CH"/>
        </w:rPr>
      </w:pPr>
      <w:r w:rsidRPr="001A4507">
        <w:rPr>
          <w:szCs w:val="22"/>
          <w:lang w:val="de-CH"/>
        </w:rPr>
        <w:t xml:space="preserve">wobei </w:t>
      </w:r>
      <w:r w:rsidRPr="001A4507">
        <w:rPr>
          <w:i/>
          <w:szCs w:val="22"/>
          <w:lang w:val="de-CH"/>
        </w:rPr>
        <w:t>m</w:t>
      </w:r>
      <w:r w:rsidRPr="001A4507">
        <w:rPr>
          <w:szCs w:val="22"/>
          <w:lang w:val="de-CH"/>
        </w:rPr>
        <w:t xml:space="preserve"> die Masse des Produkts darstellt.</w:t>
      </w:r>
    </w:p>
    <w:p w14:paraId="2487993E" w14:textId="77777777" w:rsidR="00B065DA" w:rsidRDefault="005E2C75" w:rsidP="00B065DA">
      <w:pPr>
        <w:ind w:left="426" w:hanging="426"/>
        <w:jc w:val="both"/>
        <w:rPr>
          <w:szCs w:val="22"/>
          <w:lang w:val="de-CH"/>
        </w:rPr>
      </w:pPr>
      <w:r w:rsidRPr="001A4507">
        <w:rPr>
          <w:u w:val="single"/>
          <w:lang w:val="de-CH"/>
        </w:rPr>
        <w:br w:type="page"/>
      </w:r>
      <w:r w:rsidR="00B065DA" w:rsidRPr="001A4507">
        <w:rPr>
          <w:szCs w:val="22"/>
          <w:lang w:val="de-CH"/>
        </w:rPr>
        <w:lastRenderedPageBreak/>
        <w:t>1.</w:t>
      </w:r>
      <w:r w:rsidR="00B065DA" w:rsidRPr="001A4507">
        <w:rPr>
          <w:szCs w:val="22"/>
          <w:lang w:val="de-CH"/>
        </w:rPr>
        <w:tab/>
        <w:t xml:space="preserve">Wie viel Aspirin kann maximal entstehen, wenn Sie von </w:t>
      </w:r>
      <w:r w:rsidR="00B065DA">
        <w:rPr>
          <w:szCs w:val="22"/>
          <w:lang w:val="de-CH"/>
        </w:rPr>
        <w:t xml:space="preserve">5.5 </w:t>
      </w:r>
      <w:r w:rsidR="00B065DA" w:rsidRPr="001A4507">
        <w:rPr>
          <w:szCs w:val="22"/>
          <w:lang w:val="de-CH"/>
        </w:rPr>
        <w:t>g Salicylsäure ausgehen und genügend Essigsäureanhydrid vorhanden ist?</w:t>
      </w:r>
    </w:p>
    <w:p w14:paraId="010EA450" w14:textId="77777777" w:rsidR="00B065DA" w:rsidRPr="00F15595" w:rsidRDefault="00B065DA" w:rsidP="00B065DA">
      <w:pPr>
        <w:ind w:left="426" w:hanging="426"/>
        <w:jc w:val="both"/>
        <w:rPr>
          <w:i/>
          <w:color w:val="FF0000"/>
          <w:szCs w:val="22"/>
          <w:lang w:val="de-CH"/>
        </w:rPr>
      </w:pPr>
      <w:r w:rsidRPr="00F15595">
        <w:rPr>
          <w:i/>
          <w:color w:val="FF0000"/>
          <w:szCs w:val="22"/>
          <w:lang w:val="de-CH"/>
        </w:rPr>
        <w:tab/>
        <w:t xml:space="preserve">Über die chemische Gleichung kann das Teilchenverhältnis zwischen Salicylsäure und Aspirin </w:t>
      </w:r>
      <w:r>
        <w:rPr>
          <w:i/>
          <w:color w:val="FF0000"/>
          <w:szCs w:val="22"/>
          <w:lang w:val="de-CH"/>
        </w:rPr>
        <w:t xml:space="preserve">und die maximal entstehende Stoffmenge von Aspirin </w:t>
      </w:r>
      <w:r w:rsidRPr="00F15595">
        <w:rPr>
          <w:i/>
          <w:color w:val="FF0000"/>
          <w:szCs w:val="22"/>
          <w:lang w:val="de-CH"/>
        </w:rPr>
        <w:t>ermittelt werden</w:t>
      </w:r>
      <w:r>
        <w:rPr>
          <w:i/>
          <w:color w:val="FF0000"/>
          <w:szCs w:val="22"/>
          <w:lang w:val="de-CH"/>
        </w:rPr>
        <w:t>:</w:t>
      </w:r>
    </w:p>
    <w:p w14:paraId="29C23ACD" w14:textId="77777777" w:rsidR="00B065DA" w:rsidRPr="00F15595" w:rsidRDefault="00B065DA" w:rsidP="00B065DA">
      <w:pPr>
        <w:ind w:left="426" w:hanging="426"/>
        <w:jc w:val="center"/>
        <w:rPr>
          <w:i/>
          <w:color w:val="FF0000"/>
          <w:szCs w:val="22"/>
          <w:lang w:val="de-CH"/>
        </w:rPr>
      </w:pPr>
      <m:oMathPara>
        <m:oMath>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Salicylsäure</m:t>
              </m:r>
            </m:e>
          </m:d>
          <m:r>
            <w:rPr>
              <w:rFonts w:ascii="Cambria Math" w:hAnsi="Cambria Math"/>
              <w:color w:val="FF0000"/>
              <w:szCs w:val="22"/>
              <w:lang w:val="de-CH"/>
            </w:rPr>
            <m:t>=0.040 mol</m:t>
          </m:r>
        </m:oMath>
      </m:oMathPara>
    </w:p>
    <w:p w14:paraId="1B56849F" w14:textId="77777777" w:rsidR="00B065DA" w:rsidRDefault="00B065DA" w:rsidP="00B065DA">
      <w:pPr>
        <w:ind w:left="426" w:hanging="426"/>
        <w:jc w:val="both"/>
        <w:rPr>
          <w:i/>
          <w:color w:val="FF0000"/>
          <w:szCs w:val="22"/>
          <w:lang w:val="de-CH"/>
        </w:rPr>
      </w:pPr>
      <w:r>
        <w:rPr>
          <w:i/>
          <w:color w:val="FF0000"/>
          <w:szCs w:val="22"/>
          <w:lang w:val="de-CH"/>
        </w:rPr>
        <w:tab/>
        <w:t xml:space="preserve">Die molare Masse von Aspirin </w:t>
      </w:r>
      <w:proofErr w:type="gramStart"/>
      <w:r>
        <w:rPr>
          <w:i/>
          <w:color w:val="FF0000"/>
          <w:szCs w:val="22"/>
          <w:lang w:val="de-CH"/>
        </w:rPr>
        <w:t>liefert letztlich</w:t>
      </w:r>
      <w:proofErr w:type="gramEnd"/>
      <w:r>
        <w:rPr>
          <w:i/>
          <w:color w:val="FF0000"/>
          <w:szCs w:val="22"/>
          <w:lang w:val="de-CH"/>
        </w:rPr>
        <w:t xml:space="preserve"> die maximale Masse an Aspirin:</w:t>
      </w:r>
    </w:p>
    <w:p w14:paraId="612A84F0" w14:textId="77777777" w:rsidR="00B065DA" w:rsidRPr="00F15595" w:rsidRDefault="00B065DA" w:rsidP="00B065DA">
      <w:pPr>
        <w:ind w:left="426" w:hanging="426"/>
        <w:jc w:val="center"/>
        <w:rPr>
          <w:i/>
          <w:color w:val="FF0000"/>
          <w:szCs w:val="22"/>
          <w:lang w:val="de-CH"/>
        </w:rPr>
      </w:pPr>
      <m:oMathPara>
        <m:oMath>
          <m:r>
            <w:rPr>
              <w:rFonts w:ascii="Cambria Math" w:hAnsi="Cambria Math"/>
              <w:color w:val="FF0000"/>
              <w:szCs w:val="22"/>
              <w:lang w:val="de-CH"/>
            </w:rPr>
            <m:t>m</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M</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n</m:t>
          </m:r>
          <m:d>
            <m:dPr>
              <m:ctrlPr>
                <w:rPr>
                  <w:rFonts w:ascii="Cambria Math" w:hAnsi="Cambria Math"/>
                  <w:i/>
                  <w:color w:val="FF0000"/>
                  <w:szCs w:val="22"/>
                  <w:lang w:val="de-CH"/>
                </w:rPr>
              </m:ctrlPr>
            </m:dPr>
            <m:e>
              <m:r>
                <w:rPr>
                  <w:rFonts w:ascii="Cambria Math" w:hAnsi="Cambria Math"/>
                  <w:color w:val="FF0000"/>
                  <w:szCs w:val="22"/>
                  <w:lang w:val="de-CH"/>
                </w:rPr>
                <m:t>Aspirin</m:t>
              </m:r>
            </m:e>
          </m:d>
          <m:r>
            <w:rPr>
              <w:rFonts w:ascii="Cambria Math" w:hAnsi="Cambria Math"/>
              <w:color w:val="FF0000"/>
              <w:szCs w:val="22"/>
              <w:lang w:val="de-CH"/>
            </w:rPr>
            <m:t>=180</m:t>
          </m:r>
          <m:f>
            <m:fPr>
              <m:ctrlPr>
                <w:rPr>
                  <w:rFonts w:ascii="Cambria Math" w:hAnsi="Cambria Math"/>
                  <w:i/>
                  <w:color w:val="FF0000"/>
                  <w:szCs w:val="22"/>
                  <w:lang w:val="de-CH"/>
                </w:rPr>
              </m:ctrlPr>
            </m:fPr>
            <m:num>
              <m:r>
                <w:rPr>
                  <w:rFonts w:ascii="Cambria Math" w:hAnsi="Cambria Math"/>
                  <w:color w:val="FF0000"/>
                  <w:szCs w:val="22"/>
                  <w:lang w:val="de-CH"/>
                </w:rPr>
                <m:t>g</m:t>
              </m:r>
            </m:num>
            <m:den>
              <m:r>
                <w:rPr>
                  <w:rFonts w:ascii="Cambria Math" w:hAnsi="Cambria Math"/>
                  <w:color w:val="FF0000"/>
                  <w:szCs w:val="22"/>
                  <w:lang w:val="de-CH"/>
                </w:rPr>
                <m:t>mol</m:t>
              </m:r>
            </m:den>
          </m:f>
          <m:r>
            <w:rPr>
              <w:rFonts w:ascii="Cambria Math" w:hAnsi="Cambria Math"/>
              <w:color w:val="FF0000"/>
              <w:szCs w:val="22"/>
              <w:lang w:val="de-CH"/>
            </w:rPr>
            <m:t>∙0.044 mol=7,17g</m:t>
          </m:r>
        </m:oMath>
      </m:oMathPara>
    </w:p>
    <w:p w14:paraId="373AE416" w14:textId="77777777" w:rsidR="00B065DA" w:rsidRPr="001A4507" w:rsidRDefault="00B065DA" w:rsidP="00B065DA">
      <w:pPr>
        <w:jc w:val="both"/>
        <w:rPr>
          <w:szCs w:val="22"/>
          <w:lang w:val="de-CH"/>
        </w:rPr>
      </w:pPr>
    </w:p>
    <w:p w14:paraId="694CE992" w14:textId="77777777" w:rsidR="00B065DA" w:rsidRDefault="00B065DA" w:rsidP="00B065DA">
      <w:pPr>
        <w:ind w:left="426" w:hanging="426"/>
        <w:jc w:val="both"/>
        <w:rPr>
          <w:szCs w:val="22"/>
          <w:lang w:val="de-CH"/>
        </w:rPr>
      </w:pPr>
      <w:r w:rsidRPr="001A4507">
        <w:rPr>
          <w:szCs w:val="22"/>
          <w:lang w:val="de-CH"/>
        </w:rPr>
        <w:t>2.</w:t>
      </w:r>
      <w:r w:rsidRPr="001A4507">
        <w:rPr>
          <w:szCs w:val="22"/>
          <w:lang w:val="de-CH"/>
        </w:rPr>
        <w:tab/>
        <w:t>Welche Rolle spielt die Schwefelsäure, welche das später zugefügte Wasser?</w:t>
      </w:r>
    </w:p>
    <w:p w14:paraId="46A96E1D" w14:textId="77777777" w:rsidR="00B065DA" w:rsidRPr="00F15595" w:rsidRDefault="00B065DA" w:rsidP="00B065DA">
      <w:pPr>
        <w:ind w:left="426" w:hanging="426"/>
        <w:jc w:val="both"/>
        <w:rPr>
          <w:i/>
          <w:color w:val="FF0000"/>
          <w:szCs w:val="22"/>
          <w:lang w:val="de-CH"/>
        </w:rPr>
      </w:pPr>
      <w:r w:rsidRPr="00F15595">
        <w:rPr>
          <w:i/>
          <w:color w:val="FF0000"/>
          <w:szCs w:val="22"/>
          <w:lang w:val="de-CH"/>
        </w:rPr>
        <w:tab/>
        <w:t>-Schwefelsäure</w:t>
      </w:r>
      <w:r w:rsidRPr="00F15595">
        <w:rPr>
          <w:i/>
          <w:color w:val="FF0000"/>
          <w:szCs w:val="22"/>
          <w:lang w:val="de-CH"/>
        </w:rPr>
        <w:tab/>
        <w:t>:</w:t>
      </w:r>
      <w:r w:rsidRPr="00F15595">
        <w:rPr>
          <w:i/>
          <w:color w:val="FF0000"/>
          <w:szCs w:val="22"/>
          <w:lang w:val="de-CH"/>
        </w:rPr>
        <w:tab/>
        <w:t>katalysiert die chemische Reaktion (Veresterung)</w:t>
      </w:r>
    </w:p>
    <w:p w14:paraId="6CF233D6" w14:textId="77777777" w:rsidR="00B065DA" w:rsidRPr="00F15595" w:rsidRDefault="00B065DA" w:rsidP="00B065DA">
      <w:pPr>
        <w:ind w:left="567" w:hanging="567"/>
        <w:jc w:val="both"/>
        <w:rPr>
          <w:i/>
          <w:color w:val="FF0000"/>
          <w:szCs w:val="22"/>
          <w:lang w:val="de-CH"/>
        </w:rPr>
      </w:pPr>
      <w:r w:rsidRPr="00F15595">
        <w:rPr>
          <w:i/>
          <w:color w:val="FF0000"/>
          <w:szCs w:val="22"/>
          <w:lang w:val="de-CH"/>
        </w:rPr>
        <w:tab/>
        <w:t>-Wasser</w:t>
      </w:r>
      <w:r w:rsidRPr="00F15595">
        <w:rPr>
          <w:i/>
          <w:color w:val="FF0000"/>
          <w:szCs w:val="22"/>
          <w:lang w:val="de-CH"/>
        </w:rPr>
        <w:tab/>
      </w:r>
      <w:r w:rsidRPr="00F15595">
        <w:rPr>
          <w:i/>
          <w:color w:val="FF0000"/>
          <w:szCs w:val="22"/>
          <w:lang w:val="de-CH"/>
        </w:rPr>
        <w:tab/>
        <w:t>:</w:t>
      </w:r>
      <w:r w:rsidRPr="00F15595">
        <w:rPr>
          <w:i/>
          <w:color w:val="FF0000"/>
          <w:szCs w:val="22"/>
          <w:lang w:val="de-CH"/>
        </w:rPr>
        <w:tab/>
        <w:t xml:space="preserve">lässt Aspirin auskristallisieren, da dieses in Wasser </w:t>
      </w:r>
    </w:p>
    <w:p w14:paraId="22BB88C3" w14:textId="77777777" w:rsidR="00B065DA" w:rsidRPr="001A4507" w:rsidRDefault="00B065DA" w:rsidP="00B065DA">
      <w:pPr>
        <w:ind w:left="2268" w:firstLine="567"/>
        <w:jc w:val="both"/>
        <w:rPr>
          <w:szCs w:val="22"/>
          <w:lang w:val="de-CH"/>
        </w:rPr>
      </w:pPr>
      <w:r w:rsidRPr="00F15595">
        <w:rPr>
          <w:i/>
          <w:color w:val="FF0000"/>
          <w:szCs w:val="22"/>
          <w:lang w:val="de-CH"/>
        </w:rPr>
        <w:t>schlecht löslich ist</w:t>
      </w:r>
    </w:p>
    <w:p w14:paraId="0F7A6999" w14:textId="77777777" w:rsidR="00B065DA" w:rsidRPr="001A4507" w:rsidRDefault="00B065DA" w:rsidP="00B065DA">
      <w:pPr>
        <w:ind w:left="426" w:hanging="426"/>
        <w:jc w:val="both"/>
        <w:rPr>
          <w:szCs w:val="22"/>
          <w:lang w:val="de-CH"/>
        </w:rPr>
      </w:pPr>
    </w:p>
    <w:p w14:paraId="6631D45E" w14:textId="77777777" w:rsidR="00B065DA" w:rsidRDefault="00B065DA" w:rsidP="00B065DA">
      <w:pPr>
        <w:ind w:left="426" w:hanging="426"/>
        <w:jc w:val="both"/>
        <w:rPr>
          <w:szCs w:val="22"/>
        </w:rPr>
      </w:pPr>
      <w:r w:rsidRPr="001A4507">
        <w:rPr>
          <w:szCs w:val="22"/>
          <w:lang w:val="de-CH"/>
        </w:rPr>
        <w:t>3. Ermitteln Sie die Ausbeute des umkristallisierten und getrockneten (zwei Wochen später) Aspirins. Kommentieren Sie.</w:t>
      </w:r>
      <w:r w:rsidRPr="003C1896">
        <w:rPr>
          <w:szCs w:val="22"/>
        </w:rPr>
        <w:t xml:space="preserve"> </w:t>
      </w:r>
      <w:r w:rsidRPr="005C64E5">
        <w:rPr>
          <w:szCs w:val="22"/>
        </w:rPr>
        <w:t>Kommentieren Sie Ihren Wert. Kommentieren Sie zusätzlich mögliche Ausbeutewerte über 100 %.</w:t>
      </w:r>
    </w:p>
    <w:p w14:paraId="20AD066C" w14:textId="77777777" w:rsidR="00B065DA" w:rsidRDefault="00B065DA" w:rsidP="00B065DA">
      <w:pPr>
        <w:ind w:left="426" w:hanging="426"/>
        <w:jc w:val="both"/>
        <w:rPr>
          <w:szCs w:val="22"/>
        </w:rPr>
      </w:pPr>
    </w:p>
    <w:tbl>
      <w:tblPr>
        <w:tblStyle w:val="Tabellenraster"/>
        <w:tblW w:w="0" w:type="auto"/>
        <w:jc w:val="center"/>
        <w:tblLook w:val="04A0" w:firstRow="1" w:lastRow="0" w:firstColumn="1" w:lastColumn="0" w:noHBand="0" w:noVBand="1"/>
      </w:tblPr>
      <w:tblGrid>
        <w:gridCol w:w="2171"/>
        <w:gridCol w:w="1134"/>
        <w:gridCol w:w="1134"/>
        <w:gridCol w:w="1134"/>
        <w:gridCol w:w="1134"/>
        <w:gridCol w:w="1134"/>
      </w:tblGrid>
      <w:tr w:rsidR="00B065DA" w:rsidRPr="0016409F" w14:paraId="0BFB6F3F" w14:textId="77777777" w:rsidTr="00183A1A">
        <w:trPr>
          <w:jc w:val="center"/>
        </w:trPr>
        <w:tc>
          <w:tcPr>
            <w:tcW w:w="2171" w:type="dxa"/>
          </w:tcPr>
          <w:p w14:paraId="28DC22C5" w14:textId="77777777" w:rsidR="00B065DA" w:rsidRPr="0049259F" w:rsidRDefault="00B065DA" w:rsidP="00183A1A">
            <w:pPr>
              <w:spacing w:after="40"/>
              <w:jc w:val="center"/>
              <w:rPr>
                <w:rFonts w:cstheme="majorHAnsi"/>
                <w:sz w:val="20"/>
                <w:lang w:val="de-CH"/>
              </w:rPr>
            </w:pPr>
          </w:p>
        </w:tc>
        <w:tc>
          <w:tcPr>
            <w:tcW w:w="1134" w:type="dxa"/>
          </w:tcPr>
          <w:p w14:paraId="202EA8A0" w14:textId="77777777" w:rsidR="00B065DA" w:rsidRPr="0049259F" w:rsidRDefault="00B065DA" w:rsidP="00183A1A">
            <w:pPr>
              <w:spacing w:after="40"/>
              <w:jc w:val="center"/>
              <w:rPr>
                <w:rFonts w:cstheme="majorHAnsi"/>
                <w:sz w:val="20"/>
                <w:lang w:val="de-CH"/>
              </w:rPr>
            </w:pPr>
            <w:r w:rsidRPr="0049259F">
              <w:rPr>
                <w:rFonts w:cstheme="majorHAnsi"/>
                <w:sz w:val="20"/>
                <w:lang w:val="de-CH"/>
              </w:rPr>
              <w:t>Leergewicht</w:t>
            </w:r>
          </w:p>
        </w:tc>
        <w:tc>
          <w:tcPr>
            <w:tcW w:w="1134" w:type="dxa"/>
          </w:tcPr>
          <w:p w14:paraId="3907B96C" w14:textId="77777777" w:rsidR="00B065DA" w:rsidRPr="0049259F" w:rsidRDefault="00B065DA" w:rsidP="00183A1A">
            <w:pPr>
              <w:spacing w:after="40"/>
              <w:jc w:val="center"/>
              <w:rPr>
                <w:rFonts w:cstheme="majorHAnsi"/>
                <w:sz w:val="20"/>
                <w:lang w:val="de-CH"/>
              </w:rPr>
            </w:pPr>
            <w:r w:rsidRPr="0049259F">
              <w:rPr>
                <w:rFonts w:cstheme="majorHAnsi"/>
                <w:sz w:val="20"/>
                <w:lang w:val="de-CH"/>
              </w:rPr>
              <w:t>Gefüllt feucht</w:t>
            </w:r>
          </w:p>
        </w:tc>
        <w:tc>
          <w:tcPr>
            <w:tcW w:w="1134" w:type="dxa"/>
          </w:tcPr>
          <w:p w14:paraId="78614005" w14:textId="77777777" w:rsidR="00B065DA" w:rsidRPr="0049259F" w:rsidRDefault="00B065DA" w:rsidP="00183A1A">
            <w:pPr>
              <w:spacing w:after="40"/>
              <w:jc w:val="center"/>
              <w:rPr>
                <w:rFonts w:cstheme="majorHAnsi"/>
                <w:sz w:val="20"/>
                <w:lang w:val="de-CH"/>
              </w:rPr>
            </w:pPr>
            <w:r w:rsidRPr="0049259F">
              <w:rPr>
                <w:rFonts w:cstheme="majorHAnsi"/>
                <w:sz w:val="20"/>
                <w:lang w:val="de-CH"/>
              </w:rPr>
              <w:t>Differenz feucht</w:t>
            </w:r>
          </w:p>
        </w:tc>
        <w:tc>
          <w:tcPr>
            <w:tcW w:w="1134" w:type="dxa"/>
          </w:tcPr>
          <w:p w14:paraId="45E1ED36" w14:textId="77777777" w:rsidR="00B065DA" w:rsidRPr="0049259F" w:rsidRDefault="00B065DA" w:rsidP="00183A1A">
            <w:pPr>
              <w:spacing w:after="40"/>
              <w:jc w:val="center"/>
              <w:rPr>
                <w:rFonts w:cstheme="majorHAnsi"/>
                <w:sz w:val="20"/>
                <w:lang w:val="de-CH"/>
              </w:rPr>
            </w:pPr>
            <w:r w:rsidRPr="0049259F">
              <w:rPr>
                <w:rFonts w:cstheme="majorHAnsi"/>
                <w:sz w:val="20"/>
                <w:lang w:val="de-CH"/>
              </w:rPr>
              <w:t>Gefüllt trocken</w:t>
            </w:r>
          </w:p>
        </w:tc>
        <w:tc>
          <w:tcPr>
            <w:tcW w:w="1134" w:type="dxa"/>
          </w:tcPr>
          <w:p w14:paraId="075611F4" w14:textId="77777777" w:rsidR="00B065DA" w:rsidRPr="0049259F" w:rsidRDefault="00B065DA" w:rsidP="00183A1A">
            <w:pPr>
              <w:spacing w:after="40"/>
              <w:jc w:val="center"/>
              <w:rPr>
                <w:rFonts w:cstheme="majorHAnsi"/>
                <w:sz w:val="20"/>
                <w:lang w:val="de-CH"/>
              </w:rPr>
            </w:pPr>
            <w:r w:rsidRPr="0049259F">
              <w:rPr>
                <w:rFonts w:cstheme="majorHAnsi"/>
                <w:sz w:val="20"/>
                <w:lang w:val="de-CH"/>
              </w:rPr>
              <w:t>Differenz trocken</w:t>
            </w:r>
          </w:p>
        </w:tc>
      </w:tr>
      <w:tr w:rsidR="00B065DA" w:rsidRPr="0016409F" w14:paraId="75F3B3A8" w14:textId="77777777" w:rsidTr="00183A1A">
        <w:trPr>
          <w:jc w:val="center"/>
        </w:trPr>
        <w:tc>
          <w:tcPr>
            <w:tcW w:w="2171" w:type="dxa"/>
            <w:vAlign w:val="center"/>
          </w:tcPr>
          <w:p w14:paraId="47E780CE" w14:textId="77777777" w:rsidR="00B065DA" w:rsidRPr="0049259F" w:rsidRDefault="00B065DA" w:rsidP="00183A1A">
            <w:pPr>
              <w:jc w:val="center"/>
              <w:rPr>
                <w:rFonts w:cstheme="majorHAnsi"/>
                <w:sz w:val="20"/>
                <w:lang w:val="de-CH"/>
              </w:rPr>
            </w:pPr>
            <w:r w:rsidRPr="0049259F">
              <w:rPr>
                <w:rFonts w:cstheme="majorHAnsi"/>
                <w:sz w:val="20"/>
                <w:lang w:val="de-CH"/>
              </w:rPr>
              <w:t>m(Pillenglas) / g</w:t>
            </w:r>
          </w:p>
        </w:tc>
        <w:tc>
          <w:tcPr>
            <w:tcW w:w="1134" w:type="dxa"/>
          </w:tcPr>
          <w:p w14:paraId="17452C2A" w14:textId="77777777" w:rsidR="00B065DA" w:rsidRPr="0049259F" w:rsidRDefault="00B065DA" w:rsidP="00183A1A">
            <w:pPr>
              <w:jc w:val="center"/>
              <w:rPr>
                <w:rFonts w:cstheme="majorHAnsi"/>
                <w:sz w:val="40"/>
                <w:szCs w:val="40"/>
                <w:lang w:val="de-CH"/>
              </w:rPr>
            </w:pPr>
          </w:p>
        </w:tc>
        <w:tc>
          <w:tcPr>
            <w:tcW w:w="1134" w:type="dxa"/>
          </w:tcPr>
          <w:p w14:paraId="53BC0C1E" w14:textId="77777777" w:rsidR="00B065DA" w:rsidRPr="0049259F" w:rsidRDefault="00B065DA" w:rsidP="00183A1A">
            <w:pPr>
              <w:jc w:val="center"/>
              <w:rPr>
                <w:rFonts w:cstheme="majorHAnsi"/>
                <w:sz w:val="40"/>
                <w:szCs w:val="40"/>
                <w:lang w:val="de-CH"/>
              </w:rPr>
            </w:pPr>
          </w:p>
        </w:tc>
        <w:tc>
          <w:tcPr>
            <w:tcW w:w="1134" w:type="dxa"/>
          </w:tcPr>
          <w:p w14:paraId="7029B1F6" w14:textId="77777777" w:rsidR="00B065DA" w:rsidRPr="0049259F" w:rsidRDefault="00B065DA" w:rsidP="00183A1A">
            <w:pPr>
              <w:jc w:val="center"/>
              <w:rPr>
                <w:rFonts w:cstheme="majorHAnsi"/>
                <w:sz w:val="40"/>
                <w:szCs w:val="40"/>
                <w:lang w:val="de-CH"/>
              </w:rPr>
            </w:pPr>
          </w:p>
        </w:tc>
        <w:tc>
          <w:tcPr>
            <w:tcW w:w="1134" w:type="dxa"/>
          </w:tcPr>
          <w:p w14:paraId="0A9D2D1F" w14:textId="77777777" w:rsidR="00B065DA" w:rsidRPr="0049259F" w:rsidRDefault="00B065DA" w:rsidP="00183A1A">
            <w:pPr>
              <w:jc w:val="center"/>
              <w:rPr>
                <w:rFonts w:cstheme="majorHAnsi"/>
                <w:sz w:val="40"/>
                <w:szCs w:val="40"/>
                <w:lang w:val="de-CH"/>
              </w:rPr>
            </w:pPr>
          </w:p>
        </w:tc>
        <w:tc>
          <w:tcPr>
            <w:tcW w:w="1134" w:type="dxa"/>
          </w:tcPr>
          <w:p w14:paraId="4AD8B063" w14:textId="77777777" w:rsidR="00B065DA" w:rsidRPr="0049259F" w:rsidRDefault="00B065DA" w:rsidP="00183A1A">
            <w:pPr>
              <w:jc w:val="center"/>
              <w:rPr>
                <w:rFonts w:cstheme="majorHAnsi"/>
                <w:sz w:val="40"/>
                <w:szCs w:val="40"/>
                <w:lang w:val="de-CH"/>
              </w:rPr>
            </w:pPr>
          </w:p>
        </w:tc>
      </w:tr>
    </w:tbl>
    <w:p w14:paraId="2140313D" w14:textId="77777777" w:rsidR="00B065DA" w:rsidRPr="001A4507" w:rsidRDefault="00B065DA" w:rsidP="00B065DA">
      <w:pPr>
        <w:ind w:left="426" w:hanging="426"/>
        <w:jc w:val="both"/>
        <w:rPr>
          <w:sz w:val="10"/>
          <w:szCs w:val="10"/>
          <w:lang w:val="de-CH"/>
        </w:rPr>
      </w:pPr>
    </w:p>
    <w:p w14:paraId="36ADB8B8" w14:textId="77777777" w:rsidR="00B065DA" w:rsidRPr="00F15595" w:rsidRDefault="00B065DA" w:rsidP="00B065DA">
      <w:pPr>
        <w:ind w:left="570"/>
        <w:jc w:val="both"/>
        <w:rPr>
          <w:i/>
          <w:color w:val="FF0000"/>
          <w:lang w:val="de-CH"/>
        </w:rPr>
      </w:pPr>
      <w:r w:rsidRPr="00F15595">
        <w:rPr>
          <w:i/>
          <w:color w:val="FF0000"/>
          <w:lang w:val="de-CH"/>
        </w:rPr>
        <w:t xml:space="preserve">-Einen Ausbeutenwert höher als 1 deutet auf </w:t>
      </w:r>
      <w:r>
        <w:rPr>
          <w:i/>
          <w:color w:val="FF0000"/>
          <w:lang w:val="de-CH"/>
        </w:rPr>
        <w:t>ein noch nicht reines Produkt hin</w:t>
      </w:r>
      <w:r w:rsidRPr="00F15595">
        <w:rPr>
          <w:i/>
          <w:color w:val="FF0000"/>
          <w:lang w:val="de-CH"/>
        </w:rPr>
        <w:t xml:space="preserve">. Wasser und / oder </w:t>
      </w:r>
      <w:proofErr w:type="spellStart"/>
      <w:r w:rsidRPr="00F15595">
        <w:rPr>
          <w:i/>
          <w:color w:val="FF0000"/>
          <w:lang w:val="de-CH"/>
        </w:rPr>
        <w:t>Eduktmaterial</w:t>
      </w:r>
      <w:proofErr w:type="spellEnd"/>
      <w:r w:rsidRPr="00F15595">
        <w:rPr>
          <w:i/>
          <w:color w:val="FF0000"/>
          <w:lang w:val="de-CH"/>
        </w:rPr>
        <w:t xml:space="preserve"> sind vorhanden.</w:t>
      </w:r>
      <w:bookmarkStart w:id="1" w:name="_Hlk129960338"/>
    </w:p>
    <w:bookmarkEnd w:id="1"/>
    <w:p w14:paraId="5D68FA16" w14:textId="66C70493" w:rsidR="00B065DA" w:rsidRPr="00F15595" w:rsidRDefault="00B065DA" w:rsidP="00B065DA">
      <w:pPr>
        <w:ind w:left="570"/>
        <w:jc w:val="both"/>
        <w:rPr>
          <w:i/>
          <w:color w:val="FF0000"/>
          <w:lang w:val="de-CH"/>
        </w:rPr>
      </w:pPr>
      <w:r w:rsidRPr="00F15595">
        <w:rPr>
          <w:i/>
          <w:color w:val="FF0000"/>
          <w:lang w:val="de-CH"/>
        </w:rPr>
        <w:t>-Einen Ausbeutenwert kleiner als 1 kann einerseits damit erklärt werden, dass es Verluste während der chemischen Reaktion, sowie bei der Reinigung gab. Andererseits können Nebenreaktionen (auch Rückreaktion) stattgefunden ha</w:t>
      </w:r>
      <w:r>
        <w:rPr>
          <w:i/>
          <w:color w:val="FF0000"/>
          <w:lang w:val="de-CH"/>
        </w:rPr>
        <w:t>ben</w:t>
      </w:r>
    </w:p>
    <w:p w14:paraId="1069CC7B" w14:textId="1F4EFD3A" w:rsidR="00AE0A3E" w:rsidRPr="001A4507" w:rsidRDefault="00AE0A3E" w:rsidP="00B065DA">
      <w:pPr>
        <w:pStyle w:val="Titel3"/>
        <w:rPr>
          <w:sz w:val="20"/>
          <w:lang w:val="de-CH"/>
        </w:rPr>
      </w:pPr>
    </w:p>
    <w:sectPr w:rsidR="00AE0A3E" w:rsidRPr="001A4507" w:rsidSect="00D168C4">
      <w:headerReference w:type="even" r:id="rId13"/>
      <w:headerReference w:type="default" r:id="rId14"/>
      <w:footerReference w:type="even" r:id="rId15"/>
      <w:footerReference w:type="default" r:id="rId16"/>
      <w:headerReference w:type="first" r:id="rId17"/>
      <w:footerReference w:type="first" r:id="rId18"/>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3EFF02" w14:textId="77777777" w:rsidR="00676ACD" w:rsidRDefault="00676ACD">
      <w:pPr>
        <w:spacing w:line="240" w:lineRule="auto"/>
      </w:pPr>
      <w:r>
        <w:separator/>
      </w:r>
    </w:p>
  </w:endnote>
  <w:endnote w:type="continuationSeparator" w:id="0">
    <w:p w14:paraId="18BCC311" w14:textId="77777777" w:rsidR="00676ACD" w:rsidRDefault="00676ACD">
      <w:pPr>
        <w:spacing w:line="240" w:lineRule="auto"/>
      </w:pPr>
      <w:r>
        <w:continuationSeparator/>
      </w:r>
    </w:p>
  </w:endnote>
  <w:endnote w:type="continuationNotice" w:id="1">
    <w:p w14:paraId="7C4387A6" w14:textId="77777777" w:rsidR="00676ACD" w:rsidRDefault="00676AC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pitch w:val="default"/>
    <w:sig w:usb0="03000000" w:usb1="00000000" w:usb2="00000000" w:usb3="00000000" w:csb0="00000001" w:csb1="00000000"/>
  </w:font>
  <w:font w:name="Times">
    <w:altName w:val="Sylfae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734F2" w14:textId="77777777" w:rsidR="00B46A6F" w:rsidRDefault="00B46A6F">
    <w:pPr>
      <w:pStyle w:val="Fuzeile"/>
      <w:framePr w:w="576" w:wrap="auto" w:vAnchor="page" w:hAnchor="page" w:x="5067" w:y="15649"/>
      <w:widowControl w:val="0"/>
      <w:jc w:val="right"/>
    </w:pPr>
    <w:r>
      <w:pgNum/>
    </w:r>
  </w:p>
  <w:p w14:paraId="1AF6DD44" w14:textId="77777777" w:rsidR="00B46A6F" w:rsidRDefault="00B46A6F">
    <w:pPr>
      <w:pStyle w:val="Fuzeile"/>
      <w:widowControl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C10A9" w14:textId="77777777" w:rsidR="00B46A6F" w:rsidRDefault="00B46A6F" w:rsidP="00E50C25">
    <w:pPr>
      <w:pStyle w:val="Fuzeile"/>
      <w:framePr w:w="576" w:wrap="auto" w:vAnchor="page" w:hAnchor="page" w:x="5842" w:y="15665"/>
      <w:widowControl w:val="0"/>
      <w:jc w:val="right"/>
    </w:pPr>
    <w:r>
      <w:pgNum/>
    </w:r>
  </w:p>
  <w:p w14:paraId="11B7F1EC" w14:textId="69814206"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Aspirin-Synthes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1D618" w14:textId="77777777" w:rsidR="00AA7A12" w:rsidRDefault="00AA7A12">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1DA780" w14:textId="77777777" w:rsidR="00676ACD" w:rsidRDefault="00676ACD">
      <w:pPr>
        <w:spacing w:line="240" w:lineRule="auto"/>
      </w:pPr>
      <w:r>
        <w:separator/>
      </w:r>
    </w:p>
  </w:footnote>
  <w:footnote w:type="continuationSeparator" w:id="0">
    <w:p w14:paraId="10BA0DBC" w14:textId="77777777" w:rsidR="00676ACD" w:rsidRDefault="00676ACD">
      <w:pPr>
        <w:spacing w:line="240" w:lineRule="auto"/>
      </w:pPr>
      <w:r>
        <w:continuationSeparator/>
      </w:r>
    </w:p>
  </w:footnote>
  <w:footnote w:type="continuationNotice" w:id="1">
    <w:p w14:paraId="3CFB3C62" w14:textId="77777777" w:rsidR="00676ACD" w:rsidRDefault="00676ACD">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6F465" w14:textId="77777777" w:rsidR="00AA7A12" w:rsidRDefault="00AA7A12">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92CC9" w14:textId="3FC8D761" w:rsidR="00326CA7" w:rsidRPr="00563583" w:rsidRDefault="00326CA7" w:rsidP="00326CA7">
    <w:pPr>
      <w:pStyle w:val="Kopfzeile"/>
      <w:pBdr>
        <w:bottom w:val="single" w:sz="4" w:space="1" w:color="auto"/>
      </w:pBdr>
      <w:tabs>
        <w:tab w:val="right" w:pos="9639"/>
      </w:tabs>
      <w:rPr>
        <w:smallCaps/>
        <w:sz w:val="20"/>
        <w:lang w:val="de-CH"/>
      </w:rPr>
    </w:pPr>
    <w:r>
      <w:rPr>
        <w:smallCaps/>
        <w:sz w:val="20"/>
      </w:rPr>
      <w:t>GLF Praktikum</w:t>
    </w:r>
    <w:r w:rsidRPr="00563583">
      <w:rPr>
        <w:smallCaps/>
        <w:sz w:val="20"/>
      </w:rPr>
      <w:tab/>
    </w:r>
    <w:r w:rsidRPr="00563583">
      <w:rPr>
        <w:smallCaps/>
        <w:sz w:val="20"/>
      </w:rPr>
      <w:tab/>
      <w:t>Kantonsschule Baden</w:t>
    </w:r>
  </w:p>
  <w:p w14:paraId="7E82F93F" w14:textId="77777777" w:rsidR="00326CA7" w:rsidRPr="00326CA7" w:rsidRDefault="00326CA7" w:rsidP="00326CA7">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116E7" w14:textId="77777777" w:rsidR="00AA7A12" w:rsidRDefault="00AA7A12">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36592943">
    <w:abstractNumId w:val="10"/>
  </w:num>
  <w:num w:numId="2" w16cid:durableId="1108237023">
    <w:abstractNumId w:val="50"/>
  </w:num>
  <w:num w:numId="3" w16cid:durableId="1711414342">
    <w:abstractNumId w:val="54"/>
  </w:num>
  <w:num w:numId="4" w16cid:durableId="2008822124">
    <w:abstractNumId w:val="55"/>
  </w:num>
  <w:num w:numId="5" w16cid:durableId="1563826488">
    <w:abstractNumId w:val="35"/>
  </w:num>
  <w:num w:numId="6" w16cid:durableId="291640211">
    <w:abstractNumId w:val="28"/>
  </w:num>
  <w:num w:numId="7" w16cid:durableId="1095981531">
    <w:abstractNumId w:val="4"/>
  </w:num>
  <w:num w:numId="8" w16cid:durableId="883449816">
    <w:abstractNumId w:val="5"/>
  </w:num>
  <w:num w:numId="9" w16cid:durableId="139198735">
    <w:abstractNumId w:val="7"/>
  </w:num>
  <w:num w:numId="10" w16cid:durableId="1499493546">
    <w:abstractNumId w:val="8"/>
  </w:num>
  <w:num w:numId="11" w16cid:durableId="1726643626">
    <w:abstractNumId w:val="1"/>
  </w:num>
  <w:num w:numId="12" w16cid:durableId="96562773">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300813577">
    <w:abstractNumId w:val="2"/>
  </w:num>
  <w:num w:numId="14" w16cid:durableId="2020041134">
    <w:abstractNumId w:val="3"/>
  </w:num>
  <w:num w:numId="15" w16cid:durableId="1251548895">
    <w:abstractNumId w:val="6"/>
  </w:num>
  <w:num w:numId="16" w16cid:durableId="1866869665">
    <w:abstractNumId w:val="9"/>
  </w:num>
  <w:num w:numId="17" w16cid:durableId="754401744">
    <w:abstractNumId w:val="38"/>
  </w:num>
  <w:num w:numId="18" w16cid:durableId="361634396">
    <w:abstractNumId w:val="41"/>
  </w:num>
  <w:num w:numId="19" w16cid:durableId="2014602615">
    <w:abstractNumId w:val="32"/>
  </w:num>
  <w:num w:numId="20" w16cid:durableId="1981105687">
    <w:abstractNumId w:val="45"/>
  </w:num>
  <w:num w:numId="21" w16cid:durableId="591813726">
    <w:abstractNumId w:val="15"/>
  </w:num>
  <w:num w:numId="22" w16cid:durableId="726801661">
    <w:abstractNumId w:val="17"/>
  </w:num>
  <w:num w:numId="23" w16cid:durableId="469593814">
    <w:abstractNumId w:val="33"/>
  </w:num>
  <w:num w:numId="24" w16cid:durableId="145753567">
    <w:abstractNumId w:val="18"/>
  </w:num>
  <w:num w:numId="25" w16cid:durableId="785126719">
    <w:abstractNumId w:val="47"/>
  </w:num>
  <w:num w:numId="26" w16cid:durableId="960527717">
    <w:abstractNumId w:val="16"/>
  </w:num>
  <w:num w:numId="27" w16cid:durableId="1594704206">
    <w:abstractNumId w:val="43"/>
  </w:num>
  <w:num w:numId="28" w16cid:durableId="1258755452">
    <w:abstractNumId w:val="52"/>
  </w:num>
  <w:num w:numId="29" w16cid:durableId="1935090198">
    <w:abstractNumId w:val="25"/>
  </w:num>
  <w:num w:numId="30" w16cid:durableId="920215468">
    <w:abstractNumId w:val="26"/>
  </w:num>
  <w:num w:numId="31" w16cid:durableId="733970230">
    <w:abstractNumId w:val="30"/>
  </w:num>
  <w:num w:numId="32" w16cid:durableId="986785287">
    <w:abstractNumId w:val="48"/>
  </w:num>
  <w:num w:numId="33" w16cid:durableId="342050913">
    <w:abstractNumId w:val="27"/>
  </w:num>
  <w:num w:numId="34" w16cid:durableId="326131043">
    <w:abstractNumId w:val="13"/>
  </w:num>
  <w:num w:numId="35" w16cid:durableId="1574314048">
    <w:abstractNumId w:val="34"/>
  </w:num>
  <w:num w:numId="36" w16cid:durableId="1648172079">
    <w:abstractNumId w:val="29"/>
  </w:num>
  <w:num w:numId="37" w16cid:durableId="880048543">
    <w:abstractNumId w:val="14"/>
  </w:num>
  <w:num w:numId="38" w16cid:durableId="477961498">
    <w:abstractNumId w:val="42"/>
  </w:num>
  <w:num w:numId="39" w16cid:durableId="1220047557">
    <w:abstractNumId w:val="53"/>
  </w:num>
  <w:num w:numId="40" w16cid:durableId="609361996">
    <w:abstractNumId w:val="22"/>
  </w:num>
  <w:num w:numId="41" w16cid:durableId="1216355170">
    <w:abstractNumId w:val="19"/>
  </w:num>
  <w:num w:numId="42" w16cid:durableId="169030504">
    <w:abstractNumId w:val="40"/>
  </w:num>
  <w:num w:numId="43" w16cid:durableId="1272007710">
    <w:abstractNumId w:val="21"/>
  </w:num>
  <w:num w:numId="44" w16cid:durableId="1028986637">
    <w:abstractNumId w:val="11"/>
  </w:num>
  <w:num w:numId="45" w16cid:durableId="591205893">
    <w:abstractNumId w:val="31"/>
  </w:num>
  <w:num w:numId="46" w16cid:durableId="1276870173">
    <w:abstractNumId w:val="24"/>
  </w:num>
  <w:num w:numId="47" w16cid:durableId="1445727966">
    <w:abstractNumId w:val="39"/>
  </w:num>
  <w:num w:numId="48" w16cid:durableId="1328897010">
    <w:abstractNumId w:val="12"/>
  </w:num>
  <w:num w:numId="49" w16cid:durableId="540096141">
    <w:abstractNumId w:val="20"/>
  </w:num>
  <w:num w:numId="50" w16cid:durableId="714502927">
    <w:abstractNumId w:val="49"/>
  </w:num>
  <w:num w:numId="51" w16cid:durableId="946812069">
    <w:abstractNumId w:val="46"/>
  </w:num>
  <w:num w:numId="52" w16cid:durableId="1668098689">
    <w:abstractNumId w:val="23"/>
  </w:num>
  <w:num w:numId="53" w16cid:durableId="29233025">
    <w:abstractNumId w:val="36"/>
  </w:num>
  <w:num w:numId="54" w16cid:durableId="258567796">
    <w:abstractNumId w:val="36"/>
  </w:num>
  <w:num w:numId="55" w16cid:durableId="1100099753">
    <w:abstractNumId w:val="37"/>
  </w:num>
  <w:num w:numId="56" w16cid:durableId="1342397454">
    <w:abstractNumId w:val="44"/>
  </w:num>
  <w:num w:numId="57" w16cid:durableId="981078921">
    <w:abstractNumId w:val="36"/>
    <w:lvlOverride w:ilvl="0">
      <w:startOverride w:val="1"/>
    </w:lvlOverride>
  </w:num>
  <w:num w:numId="58" w16cid:durableId="2123183459">
    <w:abstractNumId w:val="5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Fmt w:val="lowerRoman"/>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2621"/>
    <w:rsid w:val="000065DD"/>
    <w:rsid w:val="000074C5"/>
    <w:rsid w:val="000102DA"/>
    <w:rsid w:val="00012141"/>
    <w:rsid w:val="00012CAA"/>
    <w:rsid w:val="00015615"/>
    <w:rsid w:val="000166CE"/>
    <w:rsid w:val="00017AD6"/>
    <w:rsid w:val="00021083"/>
    <w:rsid w:val="0002479C"/>
    <w:rsid w:val="00024A0A"/>
    <w:rsid w:val="0002590F"/>
    <w:rsid w:val="00027B4D"/>
    <w:rsid w:val="00032100"/>
    <w:rsid w:val="00035365"/>
    <w:rsid w:val="000357AF"/>
    <w:rsid w:val="00037276"/>
    <w:rsid w:val="00040DCD"/>
    <w:rsid w:val="00042CEA"/>
    <w:rsid w:val="00045624"/>
    <w:rsid w:val="000504F8"/>
    <w:rsid w:val="00053547"/>
    <w:rsid w:val="00054249"/>
    <w:rsid w:val="00055608"/>
    <w:rsid w:val="00055BE7"/>
    <w:rsid w:val="0006035A"/>
    <w:rsid w:val="000604D9"/>
    <w:rsid w:val="000629A2"/>
    <w:rsid w:val="0006381C"/>
    <w:rsid w:val="00067587"/>
    <w:rsid w:val="00070C26"/>
    <w:rsid w:val="00072171"/>
    <w:rsid w:val="00073711"/>
    <w:rsid w:val="0007623F"/>
    <w:rsid w:val="00081C9A"/>
    <w:rsid w:val="00083A0F"/>
    <w:rsid w:val="00083CCE"/>
    <w:rsid w:val="00090AC1"/>
    <w:rsid w:val="0009305C"/>
    <w:rsid w:val="0009321A"/>
    <w:rsid w:val="0009638E"/>
    <w:rsid w:val="00096B9E"/>
    <w:rsid w:val="000A282E"/>
    <w:rsid w:val="000B3CE3"/>
    <w:rsid w:val="000B7189"/>
    <w:rsid w:val="000C4C6B"/>
    <w:rsid w:val="000C6067"/>
    <w:rsid w:val="000C6F5E"/>
    <w:rsid w:val="000D1ABD"/>
    <w:rsid w:val="000D352E"/>
    <w:rsid w:val="000D5681"/>
    <w:rsid w:val="000D662A"/>
    <w:rsid w:val="000D7664"/>
    <w:rsid w:val="000E019B"/>
    <w:rsid w:val="000E1253"/>
    <w:rsid w:val="000E1D3D"/>
    <w:rsid w:val="000E1F6D"/>
    <w:rsid w:val="000E3967"/>
    <w:rsid w:val="000E6277"/>
    <w:rsid w:val="000E7529"/>
    <w:rsid w:val="000F438E"/>
    <w:rsid w:val="00101C3D"/>
    <w:rsid w:val="0010399E"/>
    <w:rsid w:val="00105E08"/>
    <w:rsid w:val="00106982"/>
    <w:rsid w:val="00107B2D"/>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410FA"/>
    <w:rsid w:val="00141E6B"/>
    <w:rsid w:val="001426DE"/>
    <w:rsid w:val="00144682"/>
    <w:rsid w:val="00144E4C"/>
    <w:rsid w:val="001454A4"/>
    <w:rsid w:val="0014566E"/>
    <w:rsid w:val="0014731E"/>
    <w:rsid w:val="00147446"/>
    <w:rsid w:val="00150680"/>
    <w:rsid w:val="00150706"/>
    <w:rsid w:val="00152582"/>
    <w:rsid w:val="00153CF7"/>
    <w:rsid w:val="0015445F"/>
    <w:rsid w:val="00154FDA"/>
    <w:rsid w:val="001602BC"/>
    <w:rsid w:val="00160863"/>
    <w:rsid w:val="00161AE7"/>
    <w:rsid w:val="0016409F"/>
    <w:rsid w:val="00170E89"/>
    <w:rsid w:val="00174DE1"/>
    <w:rsid w:val="001753FD"/>
    <w:rsid w:val="001829BC"/>
    <w:rsid w:val="00190AD9"/>
    <w:rsid w:val="00191593"/>
    <w:rsid w:val="00192AD1"/>
    <w:rsid w:val="00194C8A"/>
    <w:rsid w:val="00196B20"/>
    <w:rsid w:val="00197AF2"/>
    <w:rsid w:val="001A055B"/>
    <w:rsid w:val="001A0812"/>
    <w:rsid w:val="001A0CC8"/>
    <w:rsid w:val="001A1E53"/>
    <w:rsid w:val="001A2D73"/>
    <w:rsid w:val="001A4507"/>
    <w:rsid w:val="001A4BB5"/>
    <w:rsid w:val="001B6FAB"/>
    <w:rsid w:val="001C1778"/>
    <w:rsid w:val="001C1F0A"/>
    <w:rsid w:val="001D1704"/>
    <w:rsid w:val="001E01BE"/>
    <w:rsid w:val="001E0304"/>
    <w:rsid w:val="001E7818"/>
    <w:rsid w:val="001F2BD9"/>
    <w:rsid w:val="001F33A0"/>
    <w:rsid w:val="001F4854"/>
    <w:rsid w:val="001F7870"/>
    <w:rsid w:val="00200142"/>
    <w:rsid w:val="0020048D"/>
    <w:rsid w:val="00200DB5"/>
    <w:rsid w:val="00203589"/>
    <w:rsid w:val="00205433"/>
    <w:rsid w:val="0020552E"/>
    <w:rsid w:val="0020742C"/>
    <w:rsid w:val="00210FC2"/>
    <w:rsid w:val="00212239"/>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621A7"/>
    <w:rsid w:val="00263449"/>
    <w:rsid w:val="002768B2"/>
    <w:rsid w:val="002777FD"/>
    <w:rsid w:val="00284560"/>
    <w:rsid w:val="00290AD9"/>
    <w:rsid w:val="00290FB8"/>
    <w:rsid w:val="0029180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FF9"/>
    <w:rsid w:val="002E1065"/>
    <w:rsid w:val="002E29F8"/>
    <w:rsid w:val="002E59A4"/>
    <w:rsid w:val="002E5D68"/>
    <w:rsid w:val="002E7F59"/>
    <w:rsid w:val="002F3457"/>
    <w:rsid w:val="002F365A"/>
    <w:rsid w:val="002F38C3"/>
    <w:rsid w:val="00301683"/>
    <w:rsid w:val="00301C36"/>
    <w:rsid w:val="00302222"/>
    <w:rsid w:val="003071F6"/>
    <w:rsid w:val="00312BA4"/>
    <w:rsid w:val="00321C9E"/>
    <w:rsid w:val="003247AC"/>
    <w:rsid w:val="00325304"/>
    <w:rsid w:val="003265B4"/>
    <w:rsid w:val="00326CA7"/>
    <w:rsid w:val="00331391"/>
    <w:rsid w:val="00331573"/>
    <w:rsid w:val="00331EE2"/>
    <w:rsid w:val="00337B87"/>
    <w:rsid w:val="00340A3F"/>
    <w:rsid w:val="0034250B"/>
    <w:rsid w:val="00342DA0"/>
    <w:rsid w:val="00343EB6"/>
    <w:rsid w:val="003536A8"/>
    <w:rsid w:val="003549B6"/>
    <w:rsid w:val="00356049"/>
    <w:rsid w:val="00362244"/>
    <w:rsid w:val="00363B59"/>
    <w:rsid w:val="00364CBA"/>
    <w:rsid w:val="003658AB"/>
    <w:rsid w:val="00370906"/>
    <w:rsid w:val="003714B4"/>
    <w:rsid w:val="00372226"/>
    <w:rsid w:val="00373ED4"/>
    <w:rsid w:val="00374D62"/>
    <w:rsid w:val="0037557D"/>
    <w:rsid w:val="003759B2"/>
    <w:rsid w:val="0038151D"/>
    <w:rsid w:val="00381FB5"/>
    <w:rsid w:val="00383BC5"/>
    <w:rsid w:val="00384186"/>
    <w:rsid w:val="00384369"/>
    <w:rsid w:val="00385EE1"/>
    <w:rsid w:val="003907BD"/>
    <w:rsid w:val="0039139B"/>
    <w:rsid w:val="00391BBA"/>
    <w:rsid w:val="00392A31"/>
    <w:rsid w:val="003A2E7A"/>
    <w:rsid w:val="003A362F"/>
    <w:rsid w:val="003A3E7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21A5"/>
    <w:rsid w:val="00404AB8"/>
    <w:rsid w:val="00405A49"/>
    <w:rsid w:val="00405D43"/>
    <w:rsid w:val="00405E4F"/>
    <w:rsid w:val="00405E8F"/>
    <w:rsid w:val="004066EB"/>
    <w:rsid w:val="004123CD"/>
    <w:rsid w:val="00413BCE"/>
    <w:rsid w:val="00414BB5"/>
    <w:rsid w:val="00414FB4"/>
    <w:rsid w:val="0041799C"/>
    <w:rsid w:val="00421D72"/>
    <w:rsid w:val="00423115"/>
    <w:rsid w:val="00424161"/>
    <w:rsid w:val="00425BE4"/>
    <w:rsid w:val="00426A5E"/>
    <w:rsid w:val="00426DBE"/>
    <w:rsid w:val="00432ABE"/>
    <w:rsid w:val="0043511E"/>
    <w:rsid w:val="00437BB9"/>
    <w:rsid w:val="00440870"/>
    <w:rsid w:val="0044155F"/>
    <w:rsid w:val="0044390D"/>
    <w:rsid w:val="0044412E"/>
    <w:rsid w:val="004449B5"/>
    <w:rsid w:val="00445C18"/>
    <w:rsid w:val="00445D30"/>
    <w:rsid w:val="00452FC7"/>
    <w:rsid w:val="00454E43"/>
    <w:rsid w:val="004579C2"/>
    <w:rsid w:val="0046065A"/>
    <w:rsid w:val="0046216B"/>
    <w:rsid w:val="00462620"/>
    <w:rsid w:val="0046319F"/>
    <w:rsid w:val="00463204"/>
    <w:rsid w:val="00463888"/>
    <w:rsid w:val="004641B0"/>
    <w:rsid w:val="00465009"/>
    <w:rsid w:val="004658EF"/>
    <w:rsid w:val="00466FAF"/>
    <w:rsid w:val="004710A4"/>
    <w:rsid w:val="004735BA"/>
    <w:rsid w:val="00475490"/>
    <w:rsid w:val="004768ED"/>
    <w:rsid w:val="00481026"/>
    <w:rsid w:val="00481CCB"/>
    <w:rsid w:val="00483919"/>
    <w:rsid w:val="00485E20"/>
    <w:rsid w:val="004863FF"/>
    <w:rsid w:val="004873FD"/>
    <w:rsid w:val="00491137"/>
    <w:rsid w:val="0049435A"/>
    <w:rsid w:val="00495184"/>
    <w:rsid w:val="00497207"/>
    <w:rsid w:val="00497BD0"/>
    <w:rsid w:val="004A2FE8"/>
    <w:rsid w:val="004A3C0D"/>
    <w:rsid w:val="004A7DA4"/>
    <w:rsid w:val="004B55B3"/>
    <w:rsid w:val="004B6258"/>
    <w:rsid w:val="004B6623"/>
    <w:rsid w:val="004B7D87"/>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CE5"/>
    <w:rsid w:val="00506EB1"/>
    <w:rsid w:val="00511352"/>
    <w:rsid w:val="0051199A"/>
    <w:rsid w:val="005120DD"/>
    <w:rsid w:val="00512559"/>
    <w:rsid w:val="00512AA9"/>
    <w:rsid w:val="00513AE4"/>
    <w:rsid w:val="005163C8"/>
    <w:rsid w:val="00524522"/>
    <w:rsid w:val="00525988"/>
    <w:rsid w:val="0052713B"/>
    <w:rsid w:val="0053074C"/>
    <w:rsid w:val="00531030"/>
    <w:rsid w:val="005404FA"/>
    <w:rsid w:val="005448C4"/>
    <w:rsid w:val="005504A1"/>
    <w:rsid w:val="00550FFB"/>
    <w:rsid w:val="00552935"/>
    <w:rsid w:val="0055451F"/>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4CB2"/>
    <w:rsid w:val="00595937"/>
    <w:rsid w:val="005A1565"/>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2EAE"/>
    <w:rsid w:val="00653418"/>
    <w:rsid w:val="00653CBB"/>
    <w:rsid w:val="00655D3D"/>
    <w:rsid w:val="00657152"/>
    <w:rsid w:val="006571DC"/>
    <w:rsid w:val="00657340"/>
    <w:rsid w:val="0066027F"/>
    <w:rsid w:val="00660C80"/>
    <w:rsid w:val="00665652"/>
    <w:rsid w:val="00666FF5"/>
    <w:rsid w:val="00674769"/>
    <w:rsid w:val="00674772"/>
    <w:rsid w:val="00674B96"/>
    <w:rsid w:val="00675FF0"/>
    <w:rsid w:val="00676ACD"/>
    <w:rsid w:val="006806ED"/>
    <w:rsid w:val="006821EC"/>
    <w:rsid w:val="0068224B"/>
    <w:rsid w:val="0068434E"/>
    <w:rsid w:val="00684CE4"/>
    <w:rsid w:val="00686F68"/>
    <w:rsid w:val="006908D8"/>
    <w:rsid w:val="0069737B"/>
    <w:rsid w:val="00697877"/>
    <w:rsid w:val="006A1BE1"/>
    <w:rsid w:val="006A34C0"/>
    <w:rsid w:val="006A36B7"/>
    <w:rsid w:val="006A6F6A"/>
    <w:rsid w:val="006A7055"/>
    <w:rsid w:val="006A7206"/>
    <w:rsid w:val="006B0087"/>
    <w:rsid w:val="006B0096"/>
    <w:rsid w:val="006B447C"/>
    <w:rsid w:val="006B60C6"/>
    <w:rsid w:val="006C2DEB"/>
    <w:rsid w:val="006D20B5"/>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3B31"/>
    <w:rsid w:val="006F4802"/>
    <w:rsid w:val="006F54DE"/>
    <w:rsid w:val="006F6843"/>
    <w:rsid w:val="006F74A3"/>
    <w:rsid w:val="007002E5"/>
    <w:rsid w:val="00702D5B"/>
    <w:rsid w:val="00702FF2"/>
    <w:rsid w:val="00703431"/>
    <w:rsid w:val="00704768"/>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0781"/>
    <w:rsid w:val="00751B2B"/>
    <w:rsid w:val="0075371F"/>
    <w:rsid w:val="007541DA"/>
    <w:rsid w:val="00755360"/>
    <w:rsid w:val="007563B3"/>
    <w:rsid w:val="00761790"/>
    <w:rsid w:val="0076382C"/>
    <w:rsid w:val="0076590E"/>
    <w:rsid w:val="00766699"/>
    <w:rsid w:val="007714F4"/>
    <w:rsid w:val="007763F3"/>
    <w:rsid w:val="00776983"/>
    <w:rsid w:val="00776C3F"/>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1B51"/>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0590D"/>
    <w:rsid w:val="008113C4"/>
    <w:rsid w:val="0081521A"/>
    <w:rsid w:val="00817621"/>
    <w:rsid w:val="0082287E"/>
    <w:rsid w:val="00823788"/>
    <w:rsid w:val="00825A16"/>
    <w:rsid w:val="008307E3"/>
    <w:rsid w:val="00832DF4"/>
    <w:rsid w:val="00836A53"/>
    <w:rsid w:val="00837643"/>
    <w:rsid w:val="00841D2C"/>
    <w:rsid w:val="008468F4"/>
    <w:rsid w:val="008474FE"/>
    <w:rsid w:val="00852221"/>
    <w:rsid w:val="00860074"/>
    <w:rsid w:val="00860BB7"/>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2DFD"/>
    <w:rsid w:val="008D4282"/>
    <w:rsid w:val="008D62F6"/>
    <w:rsid w:val="008E0581"/>
    <w:rsid w:val="008E121E"/>
    <w:rsid w:val="008E1C7F"/>
    <w:rsid w:val="008E45E3"/>
    <w:rsid w:val="008E5915"/>
    <w:rsid w:val="008E5BCF"/>
    <w:rsid w:val="008E7A3F"/>
    <w:rsid w:val="008F0809"/>
    <w:rsid w:val="008F1CC1"/>
    <w:rsid w:val="008F4963"/>
    <w:rsid w:val="008F5185"/>
    <w:rsid w:val="00902E5A"/>
    <w:rsid w:val="00911C5E"/>
    <w:rsid w:val="009122C2"/>
    <w:rsid w:val="00912761"/>
    <w:rsid w:val="00912A45"/>
    <w:rsid w:val="00912E2C"/>
    <w:rsid w:val="00913F38"/>
    <w:rsid w:val="009150EE"/>
    <w:rsid w:val="00922E35"/>
    <w:rsid w:val="00925D50"/>
    <w:rsid w:val="00925D95"/>
    <w:rsid w:val="009268C2"/>
    <w:rsid w:val="009320AB"/>
    <w:rsid w:val="00936B65"/>
    <w:rsid w:val="0094652F"/>
    <w:rsid w:val="00946B6A"/>
    <w:rsid w:val="009503A4"/>
    <w:rsid w:val="00951B36"/>
    <w:rsid w:val="00956C84"/>
    <w:rsid w:val="00956DEC"/>
    <w:rsid w:val="00957E0D"/>
    <w:rsid w:val="00960F6A"/>
    <w:rsid w:val="00961A47"/>
    <w:rsid w:val="009634CE"/>
    <w:rsid w:val="00970C01"/>
    <w:rsid w:val="00973583"/>
    <w:rsid w:val="00974E0B"/>
    <w:rsid w:val="00977568"/>
    <w:rsid w:val="00982F69"/>
    <w:rsid w:val="009863A3"/>
    <w:rsid w:val="00986B52"/>
    <w:rsid w:val="009904E2"/>
    <w:rsid w:val="009912B6"/>
    <w:rsid w:val="0099300F"/>
    <w:rsid w:val="00997346"/>
    <w:rsid w:val="009974D0"/>
    <w:rsid w:val="009A235C"/>
    <w:rsid w:val="009A30C3"/>
    <w:rsid w:val="009A4BF9"/>
    <w:rsid w:val="009A4D11"/>
    <w:rsid w:val="009A5369"/>
    <w:rsid w:val="009B1CCA"/>
    <w:rsid w:val="009B33AA"/>
    <w:rsid w:val="009B4813"/>
    <w:rsid w:val="009B74F2"/>
    <w:rsid w:val="009B7C6B"/>
    <w:rsid w:val="009C0672"/>
    <w:rsid w:val="009C268F"/>
    <w:rsid w:val="009C525C"/>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213F2"/>
    <w:rsid w:val="00A255C3"/>
    <w:rsid w:val="00A303A2"/>
    <w:rsid w:val="00A31899"/>
    <w:rsid w:val="00A31CB7"/>
    <w:rsid w:val="00A3312B"/>
    <w:rsid w:val="00A33D82"/>
    <w:rsid w:val="00A34880"/>
    <w:rsid w:val="00A372FD"/>
    <w:rsid w:val="00A375A6"/>
    <w:rsid w:val="00A40D5A"/>
    <w:rsid w:val="00A42448"/>
    <w:rsid w:val="00A43F7D"/>
    <w:rsid w:val="00A4516B"/>
    <w:rsid w:val="00A46F04"/>
    <w:rsid w:val="00A52851"/>
    <w:rsid w:val="00A56BA6"/>
    <w:rsid w:val="00A61628"/>
    <w:rsid w:val="00A628DD"/>
    <w:rsid w:val="00A633BA"/>
    <w:rsid w:val="00A6450F"/>
    <w:rsid w:val="00A64722"/>
    <w:rsid w:val="00A6627D"/>
    <w:rsid w:val="00A67C19"/>
    <w:rsid w:val="00A70CE1"/>
    <w:rsid w:val="00A808BA"/>
    <w:rsid w:val="00A83E57"/>
    <w:rsid w:val="00A84546"/>
    <w:rsid w:val="00A857CD"/>
    <w:rsid w:val="00A877A5"/>
    <w:rsid w:val="00A907FE"/>
    <w:rsid w:val="00A9167C"/>
    <w:rsid w:val="00A949B0"/>
    <w:rsid w:val="00A94EC7"/>
    <w:rsid w:val="00A965ED"/>
    <w:rsid w:val="00A9686D"/>
    <w:rsid w:val="00AA0471"/>
    <w:rsid w:val="00AA36C5"/>
    <w:rsid w:val="00AA61CC"/>
    <w:rsid w:val="00AA7A12"/>
    <w:rsid w:val="00AB186F"/>
    <w:rsid w:val="00AB26BD"/>
    <w:rsid w:val="00AB27C0"/>
    <w:rsid w:val="00AB4E5A"/>
    <w:rsid w:val="00AB67D3"/>
    <w:rsid w:val="00AC4059"/>
    <w:rsid w:val="00AC55A7"/>
    <w:rsid w:val="00AD13D5"/>
    <w:rsid w:val="00AD3AE5"/>
    <w:rsid w:val="00AD48ED"/>
    <w:rsid w:val="00AD768D"/>
    <w:rsid w:val="00AE0A3E"/>
    <w:rsid w:val="00AE45E9"/>
    <w:rsid w:val="00AE4AEE"/>
    <w:rsid w:val="00AE5649"/>
    <w:rsid w:val="00AF7EA1"/>
    <w:rsid w:val="00B01CCF"/>
    <w:rsid w:val="00B02BDB"/>
    <w:rsid w:val="00B04FCA"/>
    <w:rsid w:val="00B05F0B"/>
    <w:rsid w:val="00B065DA"/>
    <w:rsid w:val="00B13803"/>
    <w:rsid w:val="00B15F06"/>
    <w:rsid w:val="00B17A7D"/>
    <w:rsid w:val="00B26BC3"/>
    <w:rsid w:val="00B26F49"/>
    <w:rsid w:val="00B27844"/>
    <w:rsid w:val="00B36102"/>
    <w:rsid w:val="00B376CB"/>
    <w:rsid w:val="00B37CCB"/>
    <w:rsid w:val="00B46661"/>
    <w:rsid w:val="00B46A6F"/>
    <w:rsid w:val="00B46C8F"/>
    <w:rsid w:val="00B46FC8"/>
    <w:rsid w:val="00B51C8B"/>
    <w:rsid w:val="00B527C1"/>
    <w:rsid w:val="00B54F03"/>
    <w:rsid w:val="00B558AF"/>
    <w:rsid w:val="00B62F83"/>
    <w:rsid w:val="00B63340"/>
    <w:rsid w:val="00B63B59"/>
    <w:rsid w:val="00B6646C"/>
    <w:rsid w:val="00B70EC7"/>
    <w:rsid w:val="00B73E96"/>
    <w:rsid w:val="00B92B45"/>
    <w:rsid w:val="00B933CB"/>
    <w:rsid w:val="00B941DC"/>
    <w:rsid w:val="00B95FB6"/>
    <w:rsid w:val="00BA185B"/>
    <w:rsid w:val="00BA37BE"/>
    <w:rsid w:val="00BA38A9"/>
    <w:rsid w:val="00BA5CA2"/>
    <w:rsid w:val="00BA5E61"/>
    <w:rsid w:val="00BA605E"/>
    <w:rsid w:val="00BB6D05"/>
    <w:rsid w:val="00BC0543"/>
    <w:rsid w:val="00BC13A4"/>
    <w:rsid w:val="00BC23E2"/>
    <w:rsid w:val="00BC2EB6"/>
    <w:rsid w:val="00BC3D27"/>
    <w:rsid w:val="00BC44A2"/>
    <w:rsid w:val="00BC55BC"/>
    <w:rsid w:val="00BD2121"/>
    <w:rsid w:val="00BD43BD"/>
    <w:rsid w:val="00BD569A"/>
    <w:rsid w:val="00BD629A"/>
    <w:rsid w:val="00BF4891"/>
    <w:rsid w:val="00C00179"/>
    <w:rsid w:val="00C003B1"/>
    <w:rsid w:val="00C0084F"/>
    <w:rsid w:val="00C02AEE"/>
    <w:rsid w:val="00C06A0D"/>
    <w:rsid w:val="00C10CD3"/>
    <w:rsid w:val="00C1205D"/>
    <w:rsid w:val="00C1226B"/>
    <w:rsid w:val="00C13725"/>
    <w:rsid w:val="00C139DA"/>
    <w:rsid w:val="00C1435F"/>
    <w:rsid w:val="00C15D4A"/>
    <w:rsid w:val="00C163B3"/>
    <w:rsid w:val="00C213ED"/>
    <w:rsid w:val="00C21FD0"/>
    <w:rsid w:val="00C220D3"/>
    <w:rsid w:val="00C224A4"/>
    <w:rsid w:val="00C23AFF"/>
    <w:rsid w:val="00C2497B"/>
    <w:rsid w:val="00C3597A"/>
    <w:rsid w:val="00C36140"/>
    <w:rsid w:val="00C36498"/>
    <w:rsid w:val="00C369C6"/>
    <w:rsid w:val="00C37446"/>
    <w:rsid w:val="00C374A7"/>
    <w:rsid w:val="00C40639"/>
    <w:rsid w:val="00C415E5"/>
    <w:rsid w:val="00C42A0D"/>
    <w:rsid w:val="00C4656A"/>
    <w:rsid w:val="00C47A30"/>
    <w:rsid w:val="00C500BA"/>
    <w:rsid w:val="00C50277"/>
    <w:rsid w:val="00C50808"/>
    <w:rsid w:val="00C51206"/>
    <w:rsid w:val="00C55620"/>
    <w:rsid w:val="00C56291"/>
    <w:rsid w:val="00C577C2"/>
    <w:rsid w:val="00C578CC"/>
    <w:rsid w:val="00C61AE7"/>
    <w:rsid w:val="00C63495"/>
    <w:rsid w:val="00C6350A"/>
    <w:rsid w:val="00C64422"/>
    <w:rsid w:val="00C70455"/>
    <w:rsid w:val="00C70F09"/>
    <w:rsid w:val="00C713CE"/>
    <w:rsid w:val="00C761C4"/>
    <w:rsid w:val="00C8043C"/>
    <w:rsid w:val="00C94492"/>
    <w:rsid w:val="00C94A8F"/>
    <w:rsid w:val="00C9597E"/>
    <w:rsid w:val="00CA06BB"/>
    <w:rsid w:val="00CA0E35"/>
    <w:rsid w:val="00CA0F00"/>
    <w:rsid w:val="00CA3D02"/>
    <w:rsid w:val="00CA43AE"/>
    <w:rsid w:val="00CB0F14"/>
    <w:rsid w:val="00CB1A90"/>
    <w:rsid w:val="00CB7F14"/>
    <w:rsid w:val="00CC0DFE"/>
    <w:rsid w:val="00CC3710"/>
    <w:rsid w:val="00CD510B"/>
    <w:rsid w:val="00CD5EA4"/>
    <w:rsid w:val="00CD71BA"/>
    <w:rsid w:val="00CD72B0"/>
    <w:rsid w:val="00CE1AD5"/>
    <w:rsid w:val="00CE2785"/>
    <w:rsid w:val="00CE4B87"/>
    <w:rsid w:val="00CE4DFC"/>
    <w:rsid w:val="00CE6EC0"/>
    <w:rsid w:val="00CF233C"/>
    <w:rsid w:val="00CF2CB4"/>
    <w:rsid w:val="00CF31AB"/>
    <w:rsid w:val="00CF35BA"/>
    <w:rsid w:val="00CF3997"/>
    <w:rsid w:val="00D0232B"/>
    <w:rsid w:val="00D02C54"/>
    <w:rsid w:val="00D0585D"/>
    <w:rsid w:val="00D060B0"/>
    <w:rsid w:val="00D10EF2"/>
    <w:rsid w:val="00D140E9"/>
    <w:rsid w:val="00D1448A"/>
    <w:rsid w:val="00D15ADD"/>
    <w:rsid w:val="00D168C4"/>
    <w:rsid w:val="00D21436"/>
    <w:rsid w:val="00D23B6B"/>
    <w:rsid w:val="00D2680B"/>
    <w:rsid w:val="00D3086D"/>
    <w:rsid w:val="00D3311E"/>
    <w:rsid w:val="00D3387B"/>
    <w:rsid w:val="00D4365B"/>
    <w:rsid w:val="00D4398A"/>
    <w:rsid w:val="00D43AEB"/>
    <w:rsid w:val="00D45D83"/>
    <w:rsid w:val="00D50077"/>
    <w:rsid w:val="00D50891"/>
    <w:rsid w:val="00D52656"/>
    <w:rsid w:val="00D53183"/>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DB3"/>
    <w:rsid w:val="00E0736C"/>
    <w:rsid w:val="00E16328"/>
    <w:rsid w:val="00E16457"/>
    <w:rsid w:val="00E240FF"/>
    <w:rsid w:val="00E30E85"/>
    <w:rsid w:val="00E4099D"/>
    <w:rsid w:val="00E446A1"/>
    <w:rsid w:val="00E44892"/>
    <w:rsid w:val="00E50C25"/>
    <w:rsid w:val="00E51991"/>
    <w:rsid w:val="00E51F3C"/>
    <w:rsid w:val="00E53B76"/>
    <w:rsid w:val="00E54F44"/>
    <w:rsid w:val="00E60C1D"/>
    <w:rsid w:val="00E60E3A"/>
    <w:rsid w:val="00E612CD"/>
    <w:rsid w:val="00E61DFC"/>
    <w:rsid w:val="00E623D2"/>
    <w:rsid w:val="00E73C7D"/>
    <w:rsid w:val="00E766DC"/>
    <w:rsid w:val="00E8203D"/>
    <w:rsid w:val="00E83189"/>
    <w:rsid w:val="00E8451C"/>
    <w:rsid w:val="00E9152C"/>
    <w:rsid w:val="00E93F30"/>
    <w:rsid w:val="00E94D0E"/>
    <w:rsid w:val="00E96192"/>
    <w:rsid w:val="00EA1C7B"/>
    <w:rsid w:val="00EA3219"/>
    <w:rsid w:val="00EA5BE6"/>
    <w:rsid w:val="00EA7D23"/>
    <w:rsid w:val="00EB61DE"/>
    <w:rsid w:val="00EB75E2"/>
    <w:rsid w:val="00EC25AA"/>
    <w:rsid w:val="00ED38D2"/>
    <w:rsid w:val="00ED53E4"/>
    <w:rsid w:val="00ED5943"/>
    <w:rsid w:val="00ED76E5"/>
    <w:rsid w:val="00EE0359"/>
    <w:rsid w:val="00EF4A8F"/>
    <w:rsid w:val="00EF4D43"/>
    <w:rsid w:val="00F0012C"/>
    <w:rsid w:val="00F01BAF"/>
    <w:rsid w:val="00F03038"/>
    <w:rsid w:val="00F03FEB"/>
    <w:rsid w:val="00F04816"/>
    <w:rsid w:val="00F056C7"/>
    <w:rsid w:val="00F06D46"/>
    <w:rsid w:val="00F07F0E"/>
    <w:rsid w:val="00F119DC"/>
    <w:rsid w:val="00F13144"/>
    <w:rsid w:val="00F15595"/>
    <w:rsid w:val="00F16A0B"/>
    <w:rsid w:val="00F17C4E"/>
    <w:rsid w:val="00F251E4"/>
    <w:rsid w:val="00F261E2"/>
    <w:rsid w:val="00F301A0"/>
    <w:rsid w:val="00F30D0E"/>
    <w:rsid w:val="00F310BB"/>
    <w:rsid w:val="00F32322"/>
    <w:rsid w:val="00F339FB"/>
    <w:rsid w:val="00F34F90"/>
    <w:rsid w:val="00F36863"/>
    <w:rsid w:val="00F37A56"/>
    <w:rsid w:val="00F4183F"/>
    <w:rsid w:val="00F42083"/>
    <w:rsid w:val="00F42FCC"/>
    <w:rsid w:val="00F5119A"/>
    <w:rsid w:val="00F51357"/>
    <w:rsid w:val="00F5170E"/>
    <w:rsid w:val="00F51EE8"/>
    <w:rsid w:val="00F548EC"/>
    <w:rsid w:val="00F54E24"/>
    <w:rsid w:val="00F56C36"/>
    <w:rsid w:val="00F706B8"/>
    <w:rsid w:val="00F71198"/>
    <w:rsid w:val="00F75B3E"/>
    <w:rsid w:val="00F7624A"/>
    <w:rsid w:val="00F76D65"/>
    <w:rsid w:val="00F80845"/>
    <w:rsid w:val="00F80CEC"/>
    <w:rsid w:val="00F8190B"/>
    <w:rsid w:val="00F8330B"/>
    <w:rsid w:val="00F91383"/>
    <w:rsid w:val="00F93EF2"/>
    <w:rsid w:val="00F94AC4"/>
    <w:rsid w:val="00F95105"/>
    <w:rsid w:val="00F96811"/>
    <w:rsid w:val="00F9760C"/>
    <w:rsid w:val="00FA27B1"/>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61E4"/>
    <w:rsid w:val="00FD734F"/>
    <w:rsid w:val="00FE032C"/>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55451F"/>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676347770">
      <w:bodyDiv w:val="1"/>
      <w:marLeft w:val="0"/>
      <w:marRight w:val="0"/>
      <w:marTop w:val="0"/>
      <w:marBottom w:val="0"/>
      <w:divBdr>
        <w:top w:val="none" w:sz="0" w:space="0" w:color="auto"/>
        <w:left w:val="none" w:sz="0" w:space="0" w:color="auto"/>
        <w:bottom w:val="none" w:sz="0" w:space="0" w:color="auto"/>
        <w:right w:val="none" w:sz="0" w:space="0" w:color="auto"/>
      </w:divBdr>
    </w:div>
    <w:div w:id="861819757">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B13933-692D-AE48-8B8E-D322AD4886C5}">
  <ds:schemaRefs>
    <ds:schemaRef ds:uri="http://schemas.openxmlformats.org/officeDocument/2006/bibliography"/>
  </ds:schemaRefs>
</ds:datastoreItem>
</file>

<file path=customXml/itemProps2.xml><?xml version="1.0" encoding="utf-8"?>
<ds:datastoreItem xmlns:ds="http://schemas.openxmlformats.org/officeDocument/2006/customXml" ds:itemID="{BD962C4C-66E0-704A-BE87-B6B16748ECE8}">
  <ds:schemaRefs>
    <ds:schemaRef ds:uri="http://schemas.openxmlformats.org/officeDocument/2006/bibliography"/>
  </ds:schemaRefs>
</ds:datastoreItem>
</file>

<file path=customXml/itemProps3.xml><?xml version="1.0" encoding="utf-8"?>
<ds:datastoreItem xmlns:ds="http://schemas.openxmlformats.org/officeDocument/2006/customXml" ds:itemID="{EEE87C77-0322-1D45-8302-88C1135FEC50}">
  <ds:schemaRefs>
    <ds:schemaRef ds:uri="http://schemas.openxmlformats.org/officeDocument/2006/bibliography"/>
  </ds:schemaRefs>
</ds:datastoreItem>
</file>

<file path=customXml/itemProps4.xml><?xml version="1.0" encoding="utf-8"?>
<ds:datastoreItem xmlns:ds="http://schemas.openxmlformats.org/officeDocument/2006/customXml" ds:itemID="{6F500017-DC18-554D-872E-9A6C303AB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03</Words>
  <Characters>5696</Characters>
  <Application>Microsoft Office Word</Application>
  <DocSecurity>0</DocSecurity>
  <Lines>47</Lines>
  <Paragraphs>13</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6586</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4</cp:revision>
  <cp:lastPrinted>2023-01-09T15:56:00Z</cp:lastPrinted>
  <dcterms:created xsi:type="dcterms:W3CDTF">2023-03-15T14:44:00Z</dcterms:created>
  <dcterms:modified xsi:type="dcterms:W3CDTF">2023-03-17T14:45:00Z</dcterms:modified>
</cp:coreProperties>
</file>